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620"/>
      </w:tblGrid>
      <w:tr w:rsidR="007F0B8A" w:rsidRPr="00801C30" w:rsidTr="007F0B8A">
        <w:tc>
          <w:tcPr>
            <w:tcW w:w="2406" w:type="dxa"/>
          </w:tcPr>
          <w:p w:rsidR="007F0B8A" w:rsidRPr="00801C30" w:rsidRDefault="007F0B8A" w:rsidP="004C6A64">
            <w:pPr>
              <w:rPr>
                <w:rFonts w:ascii="Times New Roman" w:hAnsi="Times New Roman"/>
              </w:rPr>
            </w:pPr>
            <w:r w:rsidRPr="00801C30">
              <w:rPr>
                <w:rFonts w:ascii="Times New Roman" w:hAnsi="Times New Roman"/>
                <w:noProof/>
                <w:lang w:val="en-AU" w:eastAsia="en-AU"/>
              </w:rPr>
              <w:drawing>
                <wp:inline distT="0" distB="0" distL="0" distR="0" wp14:anchorId="2F1A49AA" wp14:editId="1E88D29B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7F0B8A" w:rsidRPr="00801C30" w:rsidRDefault="00801C30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</w:rPr>
            </w:pPr>
            <w:r w:rsidRPr="00801C30">
              <w:rPr>
                <w:rFonts w:ascii="Times New Roman" w:hAnsi="Times New Roman"/>
                <w:b/>
                <w:bCs/>
                <w:szCs w:val="24"/>
              </w:rPr>
              <w:t>YEAR 12 MATHEMATICS</w:t>
            </w:r>
            <w:r w:rsidR="007F0B8A" w:rsidRPr="00801C30">
              <w:rPr>
                <w:rFonts w:ascii="Times New Roman" w:hAnsi="Times New Roman"/>
                <w:b/>
                <w:bCs/>
                <w:szCs w:val="24"/>
              </w:rPr>
              <w:t xml:space="preserve"> SPECIALIST </w:t>
            </w:r>
          </w:p>
          <w:p w:rsidR="00400F38" w:rsidRDefault="00400F38" w:rsidP="00400F38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b/>
                <w:bCs/>
                <w:szCs w:val="24"/>
              </w:rPr>
            </w:pPr>
            <w:r>
              <w:rPr>
                <w:rFonts w:ascii="Times New Roman" w:hAnsi="Times New Roman"/>
                <w:b/>
                <w:bCs/>
                <w:szCs w:val="24"/>
              </w:rPr>
              <w:t>SEMESTER TWO 201</w:t>
            </w:r>
            <w:r w:rsidR="001A5F96">
              <w:rPr>
                <w:rFonts w:ascii="Times New Roman" w:hAnsi="Times New Roman"/>
                <w:b/>
                <w:bCs/>
                <w:szCs w:val="24"/>
              </w:rPr>
              <w:t>7</w:t>
            </w:r>
          </w:p>
          <w:p w:rsidR="007F0B8A" w:rsidRPr="00801C30" w:rsidRDefault="00400F38" w:rsidP="00400F38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  <w:szCs w:val="24"/>
              </w:rPr>
              <w:t xml:space="preserve">QUESTIONS OF REVIEW 5: Differentiation </w:t>
            </w:r>
            <w:r>
              <w:rPr>
                <w:rFonts w:ascii="Times New Roman" w:hAnsi="Times New Roman"/>
                <w:b/>
                <w:bCs/>
                <w:szCs w:val="24"/>
              </w:rPr>
              <w:br/>
              <w:t>with Applications</w:t>
            </w:r>
          </w:p>
          <w:p w:rsidR="007F0B8A" w:rsidRPr="00801C30" w:rsidRDefault="007F0B8A" w:rsidP="004C6A64">
            <w:pPr>
              <w:rPr>
                <w:rFonts w:ascii="Times New Roman" w:hAnsi="Times New Roman"/>
              </w:rPr>
            </w:pPr>
          </w:p>
        </w:tc>
      </w:tr>
    </w:tbl>
    <w:p w:rsidR="004C6A64" w:rsidRPr="00801C30" w:rsidRDefault="004C6A64" w:rsidP="004C6A64">
      <w:pPr>
        <w:rPr>
          <w:rFonts w:ascii="Times New Roman" w:hAnsi="Times New Roman"/>
        </w:rPr>
      </w:pPr>
    </w:p>
    <w:p w:rsidR="004C6A64" w:rsidRPr="00801C30" w:rsidRDefault="004C6A64" w:rsidP="00801C30">
      <w:pPr>
        <w:tabs>
          <w:tab w:val="left" w:pos="4962"/>
        </w:tabs>
        <w:rPr>
          <w:rFonts w:ascii="Times New Roman" w:hAnsi="Times New Roman"/>
          <w:b/>
          <w:bCs/>
        </w:rPr>
      </w:pPr>
      <w:r w:rsidRPr="00801C30">
        <w:rPr>
          <w:rFonts w:ascii="Times New Roman" w:hAnsi="Times New Roman"/>
        </w:rPr>
        <w:tab/>
        <w:t>Name: _______________________</w:t>
      </w:r>
    </w:p>
    <w:p w:rsidR="004C6A64" w:rsidRPr="00801C30" w:rsidRDefault="004C6A64" w:rsidP="007F0B8A">
      <w:pPr>
        <w:tabs>
          <w:tab w:val="left" w:pos="1440"/>
          <w:tab w:val="left" w:pos="5040"/>
          <w:tab w:val="left" w:pos="7020"/>
          <w:tab w:val="left" w:pos="8222"/>
        </w:tabs>
        <w:rPr>
          <w:rFonts w:ascii="Times New Roman" w:hAnsi="Times New Roman"/>
        </w:rPr>
      </w:pPr>
      <w:r w:rsidRPr="00801C30">
        <w:rPr>
          <w:rFonts w:ascii="Times New Roman" w:hAnsi="Times New Roman"/>
        </w:rPr>
        <w:tab/>
      </w:r>
    </w:p>
    <w:p w:rsidR="004C6A64" w:rsidRPr="00801C30" w:rsidRDefault="00400F38" w:rsidP="005F2F0F">
      <w:pPr>
        <w:tabs>
          <w:tab w:val="left" w:pos="709"/>
          <w:tab w:val="left" w:pos="3402"/>
          <w:tab w:val="left" w:pos="7088"/>
          <w:tab w:val="left" w:pos="8647"/>
          <w:tab w:val="right" w:pos="10080"/>
        </w:tabs>
        <w:rPr>
          <w:rFonts w:ascii="Times New Roman" w:hAnsi="Times New Roman"/>
        </w:rPr>
      </w:pPr>
      <w:r>
        <w:rPr>
          <w:rFonts w:ascii="Times New Roman" w:hAnsi="Times New Roman"/>
        </w:rPr>
        <w:t>Thursday 2</w:t>
      </w:r>
      <w:r w:rsidR="001A5F96">
        <w:rPr>
          <w:rFonts w:ascii="Times New Roman" w:hAnsi="Times New Roman"/>
        </w:rPr>
        <w:t>9</w:t>
      </w:r>
      <w:r w:rsidR="001A5F96" w:rsidRPr="001A5F96">
        <w:rPr>
          <w:rFonts w:ascii="Times New Roman" w:hAnsi="Times New Roman"/>
          <w:vertAlign w:val="superscript"/>
        </w:rPr>
        <w:t>th</w:t>
      </w:r>
      <w:r w:rsidR="001A5F9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June</w:t>
      </w:r>
      <w:r w:rsidR="005F2F0F">
        <w:rPr>
          <w:rFonts w:ascii="Times New Roman" w:hAnsi="Times New Roman"/>
        </w:rPr>
        <w:tab/>
      </w:r>
      <w:r w:rsidR="0046146F" w:rsidRPr="00801C30">
        <w:rPr>
          <w:rFonts w:ascii="Times New Roman" w:hAnsi="Times New Roman"/>
        </w:rPr>
        <w:t xml:space="preserve">Time: </w:t>
      </w:r>
      <w:r w:rsidR="002005AD">
        <w:rPr>
          <w:rFonts w:ascii="Times New Roman" w:hAnsi="Times New Roman"/>
        </w:rPr>
        <w:t>3</w:t>
      </w:r>
      <w:r w:rsidR="00124F23">
        <w:rPr>
          <w:rFonts w:ascii="Times New Roman" w:hAnsi="Times New Roman"/>
        </w:rPr>
        <w:t>5</w:t>
      </w:r>
      <w:r w:rsidR="005F2F0F">
        <w:rPr>
          <w:rFonts w:ascii="Times New Roman" w:hAnsi="Times New Roman"/>
        </w:rPr>
        <w:t xml:space="preserve"> minutes</w:t>
      </w:r>
      <w:r w:rsidR="007F0B8A" w:rsidRPr="00801C30">
        <w:rPr>
          <w:rFonts w:ascii="Times New Roman" w:hAnsi="Times New Roman"/>
        </w:rPr>
        <w:tab/>
        <w:t xml:space="preserve">Mark </w:t>
      </w:r>
      <w:r w:rsidR="007F0B8A" w:rsidRPr="00801C30">
        <w:rPr>
          <w:rFonts w:ascii="Times New Roman" w:hAnsi="Times New Roman"/>
        </w:rPr>
        <w:tab/>
      </w:r>
      <w:r w:rsidR="006301D6" w:rsidRPr="00801C30">
        <w:rPr>
          <w:rFonts w:ascii="Times New Roman" w:hAnsi="Times New Roman"/>
        </w:rPr>
        <w:t>/</w:t>
      </w:r>
      <w:r w:rsidR="00124F23">
        <w:rPr>
          <w:rFonts w:ascii="Times New Roman" w:hAnsi="Times New Roman"/>
        </w:rPr>
        <w:t>30</w:t>
      </w:r>
    </w:p>
    <w:p w:rsidR="00B13C8D" w:rsidRPr="00801C30" w:rsidRDefault="002C3627" w:rsidP="007F0B8A">
      <w:pPr>
        <w:tabs>
          <w:tab w:val="left" w:pos="3402"/>
          <w:tab w:val="left" w:pos="8505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AS</w:t>
      </w:r>
      <w:r w:rsidR="00B13C8D" w:rsidRPr="00801C30">
        <w:rPr>
          <w:rFonts w:ascii="Times New Roman" w:hAnsi="Times New Roman"/>
          <w:szCs w:val="24"/>
        </w:rPr>
        <w:t xml:space="preserve"> </w:t>
      </w:r>
      <w:r w:rsidR="00801C30" w:rsidRPr="00801C30">
        <w:rPr>
          <w:rFonts w:ascii="Times New Roman" w:hAnsi="Times New Roman"/>
          <w:szCs w:val="24"/>
        </w:rPr>
        <w:t>f</w:t>
      </w:r>
      <w:r w:rsidR="00B13C8D" w:rsidRPr="00801C30">
        <w:rPr>
          <w:rFonts w:ascii="Times New Roman" w:hAnsi="Times New Roman"/>
          <w:szCs w:val="24"/>
        </w:rPr>
        <w:t>re</w:t>
      </w:r>
      <w:r w:rsidR="00F707B5">
        <w:rPr>
          <w:rFonts w:ascii="Times New Roman" w:hAnsi="Times New Roman"/>
          <w:szCs w:val="24"/>
        </w:rPr>
        <w:t>e</w:t>
      </w:r>
      <w:r>
        <w:rPr>
          <w:rFonts w:ascii="Times New Roman" w:hAnsi="Times New Roman"/>
          <w:szCs w:val="24"/>
        </w:rPr>
        <w:t>, scientific calculator allowed</w:t>
      </w:r>
      <w:r w:rsidR="00F707B5">
        <w:rPr>
          <w:rFonts w:ascii="Times New Roman" w:hAnsi="Times New Roman"/>
          <w:szCs w:val="24"/>
        </w:rPr>
        <w:t>.</w:t>
      </w:r>
    </w:p>
    <w:p w:rsidR="00522574" w:rsidRPr="00801C30" w:rsidRDefault="00522574" w:rsidP="00B13C8D">
      <w:pPr>
        <w:ind w:right="47"/>
        <w:rPr>
          <w:rFonts w:ascii="Times New Roman" w:hAnsi="Times New Roman"/>
          <w:szCs w:val="24"/>
        </w:rPr>
      </w:pPr>
    </w:p>
    <w:p w:rsidR="006F3EE2" w:rsidRPr="00801C30" w:rsidRDefault="001D7BF6" w:rsidP="00801C30">
      <w:pPr>
        <w:pStyle w:val="Heading3"/>
        <w:rPr>
          <w:rFonts w:ascii="Times New Roman" w:hAnsi="Times New Roman" w:cs="Times New Roman"/>
        </w:rPr>
      </w:pPr>
      <w:r w:rsidRPr="00801C30">
        <w:rPr>
          <w:rFonts w:ascii="Times New Roman" w:hAnsi="Times New Roman" w:cs="Times New Roman"/>
        </w:rPr>
        <w:t>[</w:t>
      </w:r>
      <w:r w:rsidR="00B722E0">
        <w:rPr>
          <w:rFonts w:ascii="Times New Roman" w:hAnsi="Times New Roman" w:cs="Times New Roman"/>
        </w:rPr>
        <w:t>7</w:t>
      </w:r>
      <w:r w:rsidRPr="00801C30">
        <w:rPr>
          <w:rFonts w:ascii="Times New Roman" w:hAnsi="Times New Roman" w:cs="Times New Roman"/>
        </w:rPr>
        <w:t xml:space="preserve"> marks</w:t>
      </w:r>
      <w:r w:rsidR="009D386E">
        <w:rPr>
          <w:rFonts w:ascii="Times New Roman" w:hAnsi="Times New Roman" w:cs="Times New Roman"/>
        </w:rPr>
        <w:t xml:space="preserve"> – </w:t>
      </w:r>
      <w:r w:rsidR="00400F38">
        <w:rPr>
          <w:rFonts w:ascii="Times New Roman" w:hAnsi="Times New Roman" w:cs="Times New Roman"/>
        </w:rPr>
        <w:t xml:space="preserve">1, 3 and </w:t>
      </w:r>
      <w:r w:rsidR="00B722E0">
        <w:rPr>
          <w:rFonts w:ascii="Times New Roman" w:hAnsi="Times New Roman" w:cs="Times New Roman"/>
        </w:rPr>
        <w:t>3</w:t>
      </w:r>
      <w:r w:rsidRPr="00801C30">
        <w:rPr>
          <w:rFonts w:ascii="Times New Roman" w:hAnsi="Times New Roman" w:cs="Times New Roman"/>
        </w:rPr>
        <w:t>]</w:t>
      </w:r>
    </w:p>
    <w:p w:rsidR="006F3EE2" w:rsidRPr="00801C30" w:rsidRDefault="00400F38" w:rsidP="00474D90">
      <w:pPr>
        <w:spacing w:line="360" w:lineRule="auto"/>
        <w:ind w:left="567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A curve is defined by the equation </w:t>
      </w:r>
      <w:r w:rsidR="001A5F96" w:rsidRPr="001A5F96">
        <w:rPr>
          <w:rFonts w:ascii="Times New Roman" w:hAnsi="Times New Roman"/>
          <w:position w:val="-24"/>
        </w:rPr>
        <w:object w:dxaOrig="1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33pt" o:ole="">
            <v:imagedata r:id="rId9" o:title=""/>
          </v:shape>
          <o:OLEObject Type="Embed" ProgID="Equation.DSMT4" ShapeID="_x0000_i1025" DrawAspect="Content" ObjectID="_1560151609" r:id="rId10"/>
        </w:object>
      </w:r>
    </w:p>
    <w:p w:rsidR="00987E34" w:rsidRDefault="00400F38" w:rsidP="00474D90">
      <w:pPr>
        <w:pStyle w:val="Heading4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erify that</w:t>
      </w:r>
      <w:r w:rsidR="001A5F96" w:rsidRPr="00C765AD">
        <w:rPr>
          <w:rFonts w:ascii="Times New Roman" w:hAnsi="Times New Roman" w:cs="Times New Roman"/>
          <w:position w:val="-10"/>
        </w:rPr>
        <w:object w:dxaOrig="720" w:dyaOrig="320">
          <v:shape id="_x0000_i1026" type="#_x0000_t75" style="width:36pt;height:15.5pt" o:ole="">
            <v:imagedata r:id="rId11" o:title=""/>
          </v:shape>
          <o:OLEObject Type="Embed" ProgID="Equation.DSMT4" ShapeID="_x0000_i1026" DrawAspect="Content" ObjectID="_1560151610" r:id="rId12"/>
        </w:object>
      </w:r>
      <w:r w:rsidR="00C765A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lies on the curve</w:t>
      </w:r>
      <w:r w:rsidR="00987E34">
        <w:rPr>
          <w:rFonts w:ascii="Times New Roman" w:hAnsi="Times New Roman" w:cs="Times New Roman"/>
        </w:rPr>
        <w:t xml:space="preserve"> </w:t>
      </w:r>
    </w:p>
    <w:p w:rsidR="002005AD" w:rsidRDefault="002005AD" w:rsidP="002005A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2005AD" w:rsidRDefault="002005AD" w:rsidP="002005A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6F3EE2" w:rsidRPr="002005AD" w:rsidRDefault="001A5F96" w:rsidP="00474D90">
      <w:pPr>
        <w:pStyle w:val="Heading4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velop an expression for the gradient function </w:t>
      </w:r>
      <w:r w:rsidRPr="001A5F96">
        <w:rPr>
          <w:rFonts w:ascii="Times New Roman" w:hAnsi="Times New Roman" w:cs="Times New Roman"/>
          <w:position w:val="-24"/>
        </w:rPr>
        <w:object w:dxaOrig="340" w:dyaOrig="620">
          <v:shape id="_x0000_i1027" type="#_x0000_t75" style="width:17.5pt;height:31pt" o:ole="">
            <v:imagedata r:id="rId13" o:title=""/>
          </v:shape>
          <o:OLEObject Type="Embed" ProgID="Equation.DSMT4" ShapeID="_x0000_i1027" DrawAspect="Content" ObjectID="_1560151611" r:id="rId14"/>
        </w:object>
      </w:r>
      <w:r>
        <w:rPr>
          <w:rFonts w:ascii="Times New Roman" w:hAnsi="Times New Roman" w:cs="Times New Roman"/>
        </w:rPr>
        <w:t xml:space="preserve"> </w:t>
      </w:r>
    </w:p>
    <w:p w:rsidR="002005AD" w:rsidRDefault="002005AD" w:rsidP="002005A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2005AD" w:rsidRDefault="002005AD" w:rsidP="002005A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2005AD" w:rsidRDefault="002005AD" w:rsidP="002005A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2005AD" w:rsidRDefault="002005AD" w:rsidP="002005A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2005AD" w:rsidRPr="00400F38" w:rsidRDefault="002005AD" w:rsidP="002005AD">
      <w:pPr>
        <w:pStyle w:val="Heading4"/>
        <w:numPr>
          <w:ilvl w:val="0"/>
          <w:numId w:val="0"/>
        </w:numPr>
        <w:spacing w:line="480" w:lineRule="auto"/>
        <w:ind w:left="567"/>
        <w:rPr>
          <w:rFonts w:ascii="Times New Roman" w:hAnsi="Times New Roman" w:cs="Times New Roman"/>
        </w:rPr>
      </w:pPr>
    </w:p>
    <w:p w:rsidR="00400F38" w:rsidRDefault="001A5F96" w:rsidP="00474D90">
      <w:pPr>
        <w:pStyle w:val="Heading4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termine an equation for the normal to the curve at </w:t>
      </w:r>
      <w:r w:rsidRPr="00C765AD">
        <w:rPr>
          <w:rFonts w:ascii="Times New Roman" w:hAnsi="Times New Roman" w:cs="Times New Roman"/>
          <w:position w:val="-10"/>
        </w:rPr>
        <w:object w:dxaOrig="720" w:dyaOrig="320">
          <v:shape id="_x0000_i1028" type="#_x0000_t75" style="width:36pt;height:15.5pt" o:ole="">
            <v:imagedata r:id="rId11" o:title=""/>
          </v:shape>
          <o:OLEObject Type="Embed" ProgID="Equation.DSMT4" ShapeID="_x0000_i1028" DrawAspect="Content" ObjectID="_1560151612" r:id="rId15"/>
        </w:object>
      </w:r>
      <w:r w:rsidR="00400F38">
        <w:rPr>
          <w:rFonts w:ascii="Times New Roman" w:hAnsi="Times New Roman" w:cs="Times New Roman"/>
        </w:rPr>
        <w:t>.</w:t>
      </w:r>
    </w:p>
    <w:p w:rsidR="002005AD" w:rsidRDefault="002005AD">
      <w:pPr>
        <w:rPr>
          <w:rFonts w:ascii="Times New Roman" w:eastAsiaTheme="majorEastAsia" w:hAnsi="Times New Roman"/>
          <w:bCs/>
          <w:szCs w:val="26"/>
          <w:lang w:val="en-AU"/>
        </w:rPr>
      </w:pPr>
      <w:r>
        <w:rPr>
          <w:rFonts w:ascii="Times New Roman" w:hAnsi="Times New Roman"/>
        </w:rPr>
        <w:br w:type="page"/>
      </w:r>
    </w:p>
    <w:p w:rsidR="000F0D51" w:rsidRPr="00801C30" w:rsidRDefault="000F0D51" w:rsidP="000F0D51">
      <w:pPr>
        <w:pStyle w:val="Heading3"/>
        <w:rPr>
          <w:rFonts w:ascii="Times New Roman" w:hAnsi="Times New Roman" w:cs="Times New Roman"/>
        </w:rPr>
      </w:pPr>
      <w:r w:rsidRPr="00801C30">
        <w:rPr>
          <w:rFonts w:ascii="Times New Roman" w:hAnsi="Times New Roman" w:cs="Times New Roman"/>
        </w:rPr>
        <w:lastRenderedPageBreak/>
        <w:t>[</w:t>
      </w:r>
      <w:r w:rsidR="0029450B">
        <w:rPr>
          <w:rFonts w:ascii="Times New Roman" w:hAnsi="Times New Roman" w:cs="Times New Roman"/>
        </w:rPr>
        <w:t>4</w:t>
      </w:r>
      <w:r w:rsidRPr="00801C30">
        <w:rPr>
          <w:rFonts w:ascii="Times New Roman" w:hAnsi="Times New Roman" w:cs="Times New Roman"/>
        </w:rPr>
        <w:t xml:space="preserve"> marks]</w:t>
      </w:r>
    </w:p>
    <w:p w:rsidR="000F0D51" w:rsidRDefault="00A6124C" w:rsidP="00474D90">
      <w:pPr>
        <w:spacing w:line="360" w:lineRule="auto"/>
        <w:ind w:left="567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A particle with displacement </w:t>
      </w:r>
      <w:r w:rsidRPr="00A6124C">
        <w:rPr>
          <w:rFonts w:ascii="Times New Roman" w:hAnsi="Times New Roman"/>
          <w:position w:val="-6"/>
          <w:szCs w:val="24"/>
        </w:rPr>
        <w:object w:dxaOrig="200" w:dyaOrig="220">
          <v:shape id="_x0000_i1029" type="#_x0000_t75" style="width:10pt;height:11.5pt" o:ole="">
            <v:imagedata r:id="rId16" o:title=""/>
          </v:shape>
          <o:OLEObject Type="Embed" ProgID="Equation.DSMT4" ShapeID="_x0000_i1029" DrawAspect="Content" ObjectID="_1560151613" r:id="rId17"/>
        </w:object>
      </w:r>
      <w:r>
        <w:rPr>
          <w:rFonts w:ascii="Times New Roman" w:hAnsi="Times New Roman"/>
          <w:szCs w:val="24"/>
        </w:rPr>
        <w:t xml:space="preserve"> </w:t>
      </w:r>
      <w:r w:rsidR="0029450B">
        <w:rPr>
          <w:rFonts w:ascii="Times New Roman" w:hAnsi="Times New Roman"/>
          <w:szCs w:val="24"/>
        </w:rPr>
        <w:t xml:space="preserve">has velocity </w:t>
      </w:r>
      <w:r w:rsidR="0029450B" w:rsidRPr="0029450B">
        <w:rPr>
          <w:rFonts w:ascii="Times New Roman" w:hAnsi="Times New Roman"/>
          <w:position w:val="-8"/>
          <w:szCs w:val="24"/>
        </w:rPr>
        <w:object w:dxaOrig="840" w:dyaOrig="360">
          <v:shape id="_x0000_i1030" type="#_x0000_t75" style="width:42pt;height:18pt" o:ole="">
            <v:imagedata r:id="rId18" o:title=""/>
          </v:shape>
          <o:OLEObject Type="Embed" ProgID="Equation.DSMT4" ShapeID="_x0000_i1030" DrawAspect="Content" ObjectID="_1560151614" r:id="rId19"/>
        </w:object>
      </w:r>
      <w:r w:rsidR="0029450B">
        <w:rPr>
          <w:rFonts w:ascii="Times New Roman" w:hAnsi="Times New Roman"/>
          <w:szCs w:val="24"/>
        </w:rPr>
        <w:t>.</w:t>
      </w:r>
    </w:p>
    <w:p w:rsidR="0029450B" w:rsidRPr="00801C30" w:rsidRDefault="0029450B" w:rsidP="00474D90">
      <w:pPr>
        <w:spacing w:line="360" w:lineRule="auto"/>
        <w:ind w:left="567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Show that the acceleration is constant and evaluate this constant.</w:t>
      </w:r>
    </w:p>
    <w:p w:rsidR="009D386E" w:rsidRDefault="009D386E" w:rsidP="00762065">
      <w:pPr>
        <w:spacing w:line="720" w:lineRule="auto"/>
        <w:rPr>
          <w:rFonts w:ascii="Times New Roman" w:eastAsiaTheme="majorEastAsia" w:hAnsi="Times New Roman"/>
          <w:bCs/>
          <w:szCs w:val="26"/>
          <w:lang w:val="en-AU"/>
        </w:rPr>
      </w:pPr>
    </w:p>
    <w:p w:rsidR="00762065" w:rsidRDefault="00762065" w:rsidP="00762065">
      <w:pPr>
        <w:spacing w:line="720" w:lineRule="auto"/>
        <w:rPr>
          <w:rFonts w:ascii="Times New Roman" w:eastAsiaTheme="majorEastAsia" w:hAnsi="Times New Roman"/>
          <w:bCs/>
          <w:szCs w:val="26"/>
          <w:lang w:val="en-AU"/>
        </w:rPr>
      </w:pPr>
    </w:p>
    <w:p w:rsidR="00762065" w:rsidRDefault="00762065" w:rsidP="00762065">
      <w:pPr>
        <w:spacing w:line="720" w:lineRule="auto"/>
        <w:rPr>
          <w:rFonts w:ascii="Times New Roman" w:eastAsiaTheme="majorEastAsia" w:hAnsi="Times New Roman"/>
          <w:bCs/>
          <w:szCs w:val="26"/>
          <w:lang w:val="en-AU"/>
        </w:rPr>
      </w:pPr>
    </w:p>
    <w:p w:rsidR="002C3627" w:rsidRDefault="002C3627" w:rsidP="00762065">
      <w:pPr>
        <w:spacing w:line="720" w:lineRule="auto"/>
        <w:rPr>
          <w:rFonts w:ascii="Times New Roman" w:eastAsiaTheme="majorEastAsia" w:hAnsi="Times New Roman"/>
          <w:bCs/>
          <w:szCs w:val="26"/>
          <w:lang w:val="en-AU"/>
        </w:rPr>
      </w:pPr>
    </w:p>
    <w:p w:rsidR="00762065" w:rsidRDefault="00762065" w:rsidP="00762065">
      <w:pPr>
        <w:spacing w:line="720" w:lineRule="auto"/>
        <w:rPr>
          <w:rFonts w:ascii="Times New Roman" w:eastAsiaTheme="majorEastAsia" w:hAnsi="Times New Roman"/>
          <w:bCs/>
          <w:szCs w:val="26"/>
          <w:lang w:val="en-AU"/>
        </w:rPr>
      </w:pPr>
    </w:p>
    <w:p w:rsidR="00522574" w:rsidRPr="00801C30" w:rsidRDefault="00522574" w:rsidP="00522574">
      <w:pPr>
        <w:pStyle w:val="Heading3"/>
        <w:rPr>
          <w:rFonts w:ascii="Times New Roman" w:hAnsi="Times New Roman" w:cs="Times New Roman"/>
        </w:rPr>
      </w:pPr>
      <w:r w:rsidRPr="00801C30">
        <w:rPr>
          <w:rFonts w:ascii="Times New Roman" w:hAnsi="Times New Roman" w:cs="Times New Roman"/>
        </w:rPr>
        <w:t>[</w:t>
      </w:r>
      <w:r w:rsidR="0003137B">
        <w:rPr>
          <w:rFonts w:ascii="Times New Roman" w:hAnsi="Times New Roman" w:cs="Times New Roman"/>
        </w:rPr>
        <w:t>6</w:t>
      </w:r>
      <w:r w:rsidRPr="00801C30">
        <w:rPr>
          <w:rFonts w:ascii="Times New Roman" w:hAnsi="Times New Roman" w:cs="Times New Roman"/>
        </w:rPr>
        <w:t xml:space="preserve"> marks</w:t>
      </w:r>
      <w:r w:rsidR="005C1FE2">
        <w:rPr>
          <w:rFonts w:ascii="Times New Roman" w:hAnsi="Times New Roman" w:cs="Times New Roman"/>
        </w:rPr>
        <w:t xml:space="preserve"> – </w:t>
      </w:r>
      <w:r w:rsidR="0003137B">
        <w:rPr>
          <w:rFonts w:ascii="Times New Roman" w:hAnsi="Times New Roman" w:cs="Times New Roman"/>
        </w:rPr>
        <w:t>3</w:t>
      </w:r>
      <w:bookmarkStart w:id="0" w:name="_GoBack"/>
      <w:bookmarkEnd w:id="0"/>
      <w:r w:rsidR="005C1FE2">
        <w:rPr>
          <w:rFonts w:ascii="Times New Roman" w:hAnsi="Times New Roman" w:cs="Times New Roman"/>
        </w:rPr>
        <w:t>, 2 and 1</w:t>
      </w:r>
      <w:r w:rsidRPr="00801C30">
        <w:rPr>
          <w:rFonts w:ascii="Times New Roman" w:hAnsi="Times New Roman" w:cs="Times New Roman"/>
        </w:rPr>
        <w:t>]</w:t>
      </w:r>
    </w:p>
    <w:p w:rsidR="00E3607F" w:rsidRPr="00801C30" w:rsidRDefault="005C1FE2" w:rsidP="005C1FE2">
      <w:pPr>
        <w:spacing w:line="276" w:lineRule="auto"/>
        <w:ind w:left="567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A second charged particle in a magnetic field has velocity </w:t>
      </w:r>
      <w:r w:rsidRPr="0029450B">
        <w:rPr>
          <w:rFonts w:ascii="Times New Roman" w:hAnsi="Times New Roman"/>
          <w:position w:val="-8"/>
          <w:szCs w:val="24"/>
        </w:rPr>
        <w:object w:dxaOrig="840" w:dyaOrig="360">
          <v:shape id="_x0000_i1049" type="#_x0000_t75" style="width:42pt;height:18pt" o:ole="">
            <v:imagedata r:id="rId20" o:title=""/>
          </v:shape>
          <o:OLEObject Type="Embed" ProgID="Equation.DSMT4" ShapeID="_x0000_i1049" DrawAspect="Content" ObjectID="_1560151615" r:id="rId21"/>
        </w:object>
      </w:r>
      <w:r>
        <w:rPr>
          <w:rFonts w:ascii="Times New Roman" w:hAnsi="Times New Roman"/>
          <w:szCs w:val="24"/>
        </w:rPr>
        <w:t xml:space="preserve"> cm/sec when it has travelled </w:t>
      </w:r>
      <w:r w:rsidRPr="005C1FE2">
        <w:rPr>
          <w:rFonts w:ascii="Times New Roman" w:hAnsi="Times New Roman"/>
          <w:i/>
          <w:szCs w:val="24"/>
        </w:rPr>
        <w:t xml:space="preserve">x </w:t>
      </w:r>
      <w:r>
        <w:rPr>
          <w:rFonts w:ascii="Times New Roman" w:hAnsi="Times New Roman"/>
          <w:szCs w:val="24"/>
        </w:rPr>
        <w:t>cm from rest.</w:t>
      </w:r>
    </w:p>
    <w:p w:rsidR="005C1FE2" w:rsidRDefault="005C1FE2" w:rsidP="005C1FE2">
      <w:pPr>
        <w:pStyle w:val="Heading4"/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how that, if </w:t>
      </w:r>
      <w:r w:rsidRPr="005C1FE2">
        <w:rPr>
          <w:rFonts w:ascii="Times New Roman" w:hAnsi="Times New Roman" w:cs="Times New Roman"/>
          <w:position w:val="-6"/>
        </w:rPr>
        <w:object w:dxaOrig="300" w:dyaOrig="279">
          <v:shape id="_x0000_i1053" type="#_x0000_t75" style="width:15pt;height:14pt" o:ole="">
            <v:imagedata r:id="rId22" o:title=""/>
          </v:shape>
          <o:OLEObject Type="Embed" ProgID="Equation.DSMT4" ShapeID="_x0000_i1053" DrawAspect="Content" ObjectID="_1560151616" r:id="rId23"/>
        </w:object>
      </w:r>
      <w:r>
        <w:rPr>
          <w:rFonts w:ascii="Times New Roman" w:hAnsi="Times New Roman" w:cs="Times New Roman"/>
        </w:rPr>
        <w:t xml:space="preserve"> and </w:t>
      </w:r>
      <w:r w:rsidRPr="005C1FE2">
        <w:rPr>
          <w:rFonts w:ascii="Times New Roman" w:hAnsi="Times New Roman" w:cs="Times New Roman"/>
          <w:position w:val="-6"/>
        </w:rPr>
        <w:object w:dxaOrig="300" w:dyaOrig="279">
          <v:shape id="_x0000_i1056" type="#_x0000_t75" style="width:15pt;height:14pt" o:ole="">
            <v:imagedata r:id="rId24" o:title=""/>
          </v:shape>
          <o:OLEObject Type="Embed" ProgID="Equation.DSMT4" ShapeID="_x0000_i1056" DrawAspect="Content" ObjectID="_1560151617" r:id="rId25"/>
        </w:object>
      </w:r>
      <w:r>
        <w:rPr>
          <w:rFonts w:ascii="Times New Roman" w:hAnsi="Times New Roman" w:cs="Times New Roman"/>
        </w:rPr>
        <w:t xml:space="preserve"> represent small changes in </w:t>
      </w:r>
      <w:r w:rsidRPr="005C1FE2">
        <w:rPr>
          <w:rFonts w:ascii="Times New Roman" w:hAnsi="Times New Roman" w:cs="Times New Roman"/>
          <w:i/>
        </w:rPr>
        <w:t xml:space="preserve">x </w:t>
      </w:r>
      <w:r>
        <w:rPr>
          <w:rFonts w:ascii="Times New Roman" w:hAnsi="Times New Roman" w:cs="Times New Roman"/>
        </w:rPr>
        <w:t xml:space="preserve">and </w:t>
      </w:r>
      <w:r w:rsidRPr="005C1FE2"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 xml:space="preserve"> respectively, </w:t>
      </w:r>
      <w:r w:rsidRPr="005C1FE2">
        <w:rPr>
          <w:rFonts w:ascii="Times New Roman" w:hAnsi="Times New Roman" w:cs="Times New Roman"/>
          <w:position w:val="-24"/>
        </w:rPr>
        <w:object w:dxaOrig="1040" w:dyaOrig="620">
          <v:shape id="_x0000_i1059" type="#_x0000_t75" style="width:52pt;height:31pt" o:ole="">
            <v:imagedata r:id="rId26" o:title=""/>
          </v:shape>
          <o:OLEObject Type="Embed" ProgID="Equation.DSMT4" ShapeID="_x0000_i1059" DrawAspect="Content" ObjectID="_1560151618" r:id="rId27"/>
        </w:object>
      </w:r>
      <w:r>
        <w:rPr>
          <w:rFonts w:ascii="Times New Roman" w:hAnsi="Times New Roman" w:cs="Times New Roman"/>
        </w:rPr>
        <w:t xml:space="preserve"> </w:t>
      </w:r>
    </w:p>
    <w:p w:rsidR="002C3627" w:rsidRDefault="002C3627" w:rsidP="002C3627">
      <w:pPr>
        <w:pStyle w:val="Heading3"/>
        <w:numPr>
          <w:ilvl w:val="0"/>
          <w:numId w:val="0"/>
        </w:numPr>
        <w:spacing w:line="240" w:lineRule="auto"/>
        <w:ind w:left="142"/>
        <w:rPr>
          <w:rFonts w:ascii="Times New Roman" w:hAnsi="Times New Roman" w:cs="Times New Roman"/>
        </w:rPr>
      </w:pPr>
    </w:p>
    <w:p w:rsidR="002C3627" w:rsidRDefault="002C3627" w:rsidP="002C3627">
      <w:pPr>
        <w:pStyle w:val="Heading3"/>
        <w:numPr>
          <w:ilvl w:val="0"/>
          <w:numId w:val="0"/>
        </w:numPr>
        <w:spacing w:line="240" w:lineRule="auto"/>
        <w:ind w:left="142"/>
        <w:rPr>
          <w:rFonts w:ascii="Times New Roman" w:hAnsi="Times New Roman" w:cs="Times New Roman"/>
        </w:rPr>
      </w:pPr>
    </w:p>
    <w:p w:rsidR="002C3627" w:rsidRDefault="002C3627" w:rsidP="002C3627">
      <w:pPr>
        <w:pStyle w:val="Heading3"/>
        <w:numPr>
          <w:ilvl w:val="0"/>
          <w:numId w:val="0"/>
        </w:numPr>
        <w:spacing w:line="240" w:lineRule="auto"/>
        <w:ind w:left="142"/>
        <w:rPr>
          <w:rFonts w:ascii="Times New Roman" w:hAnsi="Times New Roman" w:cs="Times New Roman"/>
        </w:rPr>
      </w:pPr>
    </w:p>
    <w:p w:rsidR="002C3627" w:rsidRDefault="002C3627" w:rsidP="002C3627">
      <w:pPr>
        <w:pStyle w:val="Heading3"/>
        <w:numPr>
          <w:ilvl w:val="0"/>
          <w:numId w:val="0"/>
        </w:numPr>
        <w:spacing w:line="240" w:lineRule="auto"/>
        <w:ind w:left="142"/>
        <w:rPr>
          <w:rFonts w:ascii="Times New Roman" w:hAnsi="Times New Roman" w:cs="Times New Roman"/>
        </w:rPr>
      </w:pPr>
    </w:p>
    <w:p w:rsidR="002C3627" w:rsidRDefault="002C3627" w:rsidP="002C3627">
      <w:pPr>
        <w:pStyle w:val="Heading3"/>
        <w:numPr>
          <w:ilvl w:val="0"/>
          <w:numId w:val="0"/>
        </w:numPr>
        <w:spacing w:line="240" w:lineRule="auto"/>
        <w:ind w:left="142"/>
        <w:rPr>
          <w:rFonts w:ascii="Times New Roman" w:hAnsi="Times New Roman" w:cs="Times New Roman"/>
        </w:rPr>
      </w:pPr>
    </w:p>
    <w:p w:rsidR="002C3627" w:rsidRDefault="002C3627" w:rsidP="002C3627">
      <w:pPr>
        <w:pStyle w:val="Heading3"/>
        <w:numPr>
          <w:ilvl w:val="0"/>
          <w:numId w:val="0"/>
        </w:numPr>
        <w:spacing w:line="240" w:lineRule="auto"/>
        <w:ind w:left="142"/>
        <w:rPr>
          <w:rFonts w:ascii="Times New Roman" w:hAnsi="Times New Roman" w:cs="Times New Roman"/>
        </w:rPr>
      </w:pPr>
    </w:p>
    <w:p w:rsidR="002C3627" w:rsidRPr="002C3627" w:rsidRDefault="002C3627" w:rsidP="002C3627">
      <w:pPr>
        <w:pStyle w:val="Heading3"/>
        <w:numPr>
          <w:ilvl w:val="0"/>
          <w:numId w:val="0"/>
        </w:numPr>
        <w:spacing w:line="240" w:lineRule="auto"/>
        <w:ind w:left="142"/>
        <w:rPr>
          <w:rFonts w:ascii="Times New Roman" w:hAnsi="Times New Roman" w:cs="Times New Roman"/>
        </w:rPr>
      </w:pPr>
    </w:p>
    <w:p w:rsidR="0085320E" w:rsidRDefault="002C3627" w:rsidP="005C1FE2">
      <w:pPr>
        <w:pStyle w:val="Heading4"/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</w:t>
      </w:r>
      <w:r w:rsidR="00E3607F" w:rsidRPr="005C1FE2">
        <w:rPr>
          <w:rFonts w:ascii="Times New Roman" w:hAnsi="Times New Roman" w:cs="Times New Roman"/>
        </w:rPr>
        <w:t xml:space="preserve">stimate the percentage change </w:t>
      </w:r>
      <w:r>
        <w:rPr>
          <w:rFonts w:ascii="Times New Roman" w:hAnsi="Times New Roman" w:cs="Times New Roman"/>
        </w:rPr>
        <w:t xml:space="preserve">in </w:t>
      </w:r>
      <w:r w:rsidRPr="002C362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needed to reduce </w:t>
      </w:r>
      <w:r w:rsidRPr="002C3627">
        <w:rPr>
          <w:rFonts w:ascii="Times New Roman" w:hAnsi="Times New Roman" w:cs="Times New Roman"/>
          <w:i/>
        </w:rPr>
        <w:t>v</w:t>
      </w:r>
      <w:r w:rsidR="00E3607F" w:rsidRPr="005C1FE2">
        <w:rPr>
          <w:rFonts w:ascii="Times New Roman" w:hAnsi="Times New Roman" w:cs="Times New Roman"/>
        </w:rPr>
        <w:t xml:space="preserve"> by </w:t>
      </w:r>
      <w:r>
        <w:rPr>
          <w:rFonts w:ascii="Times New Roman" w:hAnsi="Times New Roman" w:cs="Times New Roman"/>
        </w:rPr>
        <w:t>4</w:t>
      </w:r>
      <w:r w:rsidR="00E3607F" w:rsidRPr="005C1FE2">
        <w:rPr>
          <w:rFonts w:ascii="Times New Roman" w:hAnsi="Times New Roman" w:cs="Times New Roman"/>
        </w:rPr>
        <w:t>%.</w:t>
      </w:r>
    </w:p>
    <w:p w:rsidR="002C3627" w:rsidRDefault="002C3627" w:rsidP="002C3627">
      <w:pPr>
        <w:pStyle w:val="ListParagraph"/>
        <w:rPr>
          <w:rFonts w:ascii="Times New Roman" w:hAnsi="Times New Roman"/>
        </w:rPr>
      </w:pPr>
    </w:p>
    <w:p w:rsidR="002C3627" w:rsidRDefault="002C3627" w:rsidP="002C3627">
      <w:pPr>
        <w:pStyle w:val="ListParagraph"/>
        <w:rPr>
          <w:rFonts w:ascii="Times New Roman" w:hAnsi="Times New Roman"/>
        </w:rPr>
      </w:pPr>
    </w:p>
    <w:p w:rsidR="002C3627" w:rsidRDefault="002C3627" w:rsidP="002C3627">
      <w:pPr>
        <w:pStyle w:val="Heading3"/>
        <w:numPr>
          <w:ilvl w:val="0"/>
          <w:numId w:val="0"/>
        </w:numPr>
        <w:spacing w:line="240" w:lineRule="auto"/>
        <w:ind w:left="142"/>
        <w:rPr>
          <w:rFonts w:ascii="Times New Roman" w:hAnsi="Times New Roman" w:cs="Times New Roman"/>
        </w:rPr>
      </w:pPr>
    </w:p>
    <w:p w:rsidR="002C3627" w:rsidRDefault="002C3627" w:rsidP="002C3627">
      <w:pPr>
        <w:pStyle w:val="Heading3"/>
        <w:numPr>
          <w:ilvl w:val="0"/>
          <w:numId w:val="0"/>
        </w:numPr>
        <w:spacing w:line="240" w:lineRule="auto"/>
        <w:ind w:left="142"/>
        <w:rPr>
          <w:rFonts w:ascii="Times New Roman" w:hAnsi="Times New Roman" w:cs="Times New Roman"/>
        </w:rPr>
      </w:pPr>
    </w:p>
    <w:p w:rsidR="002C3627" w:rsidRPr="002C3627" w:rsidRDefault="002C3627" w:rsidP="002C3627">
      <w:pPr>
        <w:pStyle w:val="Heading3"/>
        <w:numPr>
          <w:ilvl w:val="0"/>
          <w:numId w:val="0"/>
        </w:numPr>
        <w:spacing w:line="240" w:lineRule="auto"/>
        <w:ind w:left="142"/>
        <w:rPr>
          <w:rFonts w:ascii="Times New Roman" w:hAnsi="Times New Roman" w:cs="Times New Roman"/>
        </w:rPr>
      </w:pPr>
    </w:p>
    <w:p w:rsidR="002C3627" w:rsidRPr="005C1FE2" w:rsidRDefault="002C3627" w:rsidP="005C1FE2">
      <w:pPr>
        <w:pStyle w:val="Heading4"/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xplain whether this is a valid method to estimate the effect of a 50% change in </w:t>
      </w:r>
      <w:r w:rsidRPr="002C362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.</w:t>
      </w:r>
    </w:p>
    <w:p w:rsidR="00E3607F" w:rsidRDefault="00E3607F" w:rsidP="00E3607F">
      <w:pPr>
        <w:pStyle w:val="Heading4"/>
        <w:numPr>
          <w:ilvl w:val="0"/>
          <w:numId w:val="0"/>
        </w:numPr>
        <w:spacing w:line="240" w:lineRule="auto"/>
        <w:ind w:left="567"/>
        <w:rPr>
          <w:rFonts w:ascii="Times New Roman" w:hAnsi="Times New Roman" w:cs="Times New Roman"/>
        </w:rPr>
      </w:pPr>
    </w:p>
    <w:p w:rsidR="00E3607F" w:rsidRDefault="00E3607F" w:rsidP="00E3607F">
      <w:pPr>
        <w:pStyle w:val="Heading4"/>
        <w:numPr>
          <w:ilvl w:val="0"/>
          <w:numId w:val="0"/>
        </w:numPr>
        <w:spacing w:line="240" w:lineRule="auto"/>
        <w:ind w:left="567"/>
        <w:rPr>
          <w:rFonts w:ascii="Times New Roman" w:hAnsi="Times New Roman" w:cs="Times New Roman"/>
        </w:rPr>
      </w:pPr>
    </w:p>
    <w:p w:rsidR="00762065" w:rsidRDefault="00762065">
      <w:pPr>
        <w:rPr>
          <w:rFonts w:ascii="Times New Roman" w:eastAsiaTheme="majorEastAsia" w:hAnsi="Times New Roman"/>
          <w:bCs/>
          <w:szCs w:val="26"/>
          <w:lang w:val="en-AU"/>
        </w:rPr>
      </w:pPr>
      <w:r>
        <w:rPr>
          <w:rFonts w:ascii="Times New Roman" w:hAnsi="Times New Roman"/>
        </w:rPr>
        <w:br w:type="page"/>
      </w:r>
    </w:p>
    <w:p w:rsidR="0085320E" w:rsidRPr="00801C30" w:rsidRDefault="0085320E" w:rsidP="0085320E">
      <w:pPr>
        <w:pStyle w:val="Heading3"/>
        <w:rPr>
          <w:rFonts w:ascii="Times New Roman" w:hAnsi="Times New Roman" w:cs="Times New Roman"/>
        </w:rPr>
      </w:pPr>
      <w:r w:rsidRPr="00801C30">
        <w:rPr>
          <w:rFonts w:ascii="Times New Roman" w:hAnsi="Times New Roman" w:cs="Times New Roman"/>
        </w:rPr>
        <w:lastRenderedPageBreak/>
        <w:t>[</w:t>
      </w:r>
      <w:r w:rsidR="0003137B">
        <w:rPr>
          <w:rFonts w:ascii="Times New Roman" w:hAnsi="Times New Roman" w:cs="Times New Roman"/>
        </w:rPr>
        <w:t>8</w:t>
      </w:r>
      <w:r w:rsidRPr="00801C30">
        <w:rPr>
          <w:rFonts w:ascii="Times New Roman" w:hAnsi="Times New Roman" w:cs="Times New Roman"/>
        </w:rPr>
        <w:t xml:space="preserve"> marks</w:t>
      </w:r>
      <w:r>
        <w:rPr>
          <w:rFonts w:ascii="Times New Roman" w:hAnsi="Times New Roman" w:cs="Times New Roman"/>
        </w:rPr>
        <w:t xml:space="preserve"> – </w:t>
      </w:r>
      <w:r w:rsidR="0003137B">
        <w:rPr>
          <w:rFonts w:ascii="Times New Roman" w:hAnsi="Times New Roman" w:cs="Times New Roman"/>
        </w:rPr>
        <w:t>4</w:t>
      </w:r>
      <w:r w:rsidR="007D5866">
        <w:rPr>
          <w:rFonts w:ascii="Times New Roman" w:hAnsi="Times New Roman" w:cs="Times New Roman"/>
        </w:rPr>
        <w:t xml:space="preserve">, </w:t>
      </w:r>
      <w:r w:rsidR="0003137B">
        <w:rPr>
          <w:rFonts w:ascii="Times New Roman" w:hAnsi="Times New Roman" w:cs="Times New Roman"/>
        </w:rPr>
        <w:t>1</w:t>
      </w:r>
      <w:r w:rsidR="000C665D">
        <w:rPr>
          <w:rFonts w:ascii="Times New Roman" w:hAnsi="Times New Roman" w:cs="Times New Roman"/>
        </w:rPr>
        <w:t xml:space="preserve">, </w:t>
      </w:r>
      <w:r w:rsidR="0003137B">
        <w:rPr>
          <w:rFonts w:ascii="Times New Roman" w:hAnsi="Times New Roman" w:cs="Times New Roman"/>
        </w:rPr>
        <w:t>1</w:t>
      </w:r>
      <w:r w:rsidR="007D5866">
        <w:rPr>
          <w:rFonts w:ascii="Times New Roman" w:hAnsi="Times New Roman" w:cs="Times New Roman"/>
        </w:rPr>
        <w:t xml:space="preserve"> and </w:t>
      </w:r>
      <w:r w:rsidR="000C665D">
        <w:rPr>
          <w:rFonts w:ascii="Times New Roman" w:hAnsi="Times New Roman" w:cs="Times New Roman"/>
        </w:rPr>
        <w:t>2</w:t>
      </w:r>
      <w:r w:rsidRPr="00801C30">
        <w:rPr>
          <w:rFonts w:ascii="Times New Roman" w:hAnsi="Times New Roman" w:cs="Times New Roman"/>
        </w:rPr>
        <w:t>]</w:t>
      </w:r>
    </w:p>
    <w:p w:rsidR="00B722E0" w:rsidRDefault="00B722E0" w:rsidP="00B722E0">
      <w:pPr>
        <w:spacing w:line="276" w:lineRule="auto"/>
        <w:ind w:left="567"/>
        <w:rPr>
          <w:rFonts w:ascii="Times New Roman" w:hAnsi="Times New Roman"/>
          <w:noProof/>
          <w:lang w:eastAsia="en-AU"/>
        </w:rPr>
      </w:pPr>
      <w:r>
        <w:rPr>
          <w:rFonts w:ascii="Times New Roman" w:hAnsi="Times New Roman"/>
          <w:noProof/>
          <w:lang w:eastAsia="en-AU"/>
        </w:rPr>
        <w:t xml:space="preserve">A damaged oil tanker is leaking oil into the sea. A current pushes the spreading oil into the shape of a sector of a circle, with radius </w:t>
      </w:r>
      <w:r w:rsidRPr="00B722E0">
        <w:rPr>
          <w:rFonts w:ascii="Times New Roman" w:hAnsi="Times New Roman"/>
          <w:noProof/>
          <w:position w:val="-4"/>
          <w:lang w:eastAsia="en-AU"/>
        </w:rPr>
        <w:object w:dxaOrig="180" w:dyaOrig="200">
          <v:shape id="_x0000_i1034" type="#_x0000_t75" style="width:9pt;height:10pt" o:ole="">
            <v:imagedata r:id="rId28" o:title=""/>
          </v:shape>
          <o:OLEObject Type="Embed" ProgID="Equation.DSMT4" ShapeID="_x0000_i1034" DrawAspect="Content" ObjectID="_1560151619" r:id="rId29"/>
        </w:object>
      </w:r>
      <w:r>
        <w:rPr>
          <w:rFonts w:ascii="Times New Roman" w:hAnsi="Times New Roman"/>
          <w:noProof/>
          <w:lang w:eastAsia="en-AU"/>
        </w:rPr>
        <w:t xml:space="preserve"> and sector angle </w:t>
      </w:r>
      <w:r w:rsidRPr="00B722E0">
        <w:rPr>
          <w:rFonts w:ascii="Times New Roman" w:hAnsi="Times New Roman"/>
          <w:noProof/>
          <w:position w:val="-6"/>
          <w:lang w:eastAsia="en-AU"/>
        </w:rPr>
        <w:object w:dxaOrig="200" w:dyaOrig="279">
          <v:shape id="_x0000_i1035" type="#_x0000_t75" style="width:10pt;height:14.5pt" o:ole="">
            <v:imagedata r:id="rId30" o:title=""/>
          </v:shape>
          <o:OLEObject Type="Embed" ProgID="Equation.DSMT4" ShapeID="_x0000_i1035" DrawAspect="Content" ObjectID="_1560151620" r:id="rId31"/>
        </w:object>
      </w:r>
      <w:r>
        <w:rPr>
          <w:rFonts w:ascii="Times New Roman" w:hAnsi="Times New Roman"/>
          <w:noProof/>
          <w:lang w:eastAsia="en-AU"/>
        </w:rPr>
        <w:t xml:space="preserve">.  Both </w:t>
      </w:r>
      <w:r w:rsidRPr="00B722E0">
        <w:rPr>
          <w:rFonts w:ascii="Times New Roman" w:hAnsi="Times New Roman"/>
          <w:noProof/>
          <w:position w:val="-4"/>
          <w:lang w:eastAsia="en-AU"/>
        </w:rPr>
        <w:object w:dxaOrig="180" w:dyaOrig="200">
          <v:shape id="_x0000_i1036" type="#_x0000_t75" style="width:9pt;height:10pt" o:ole="">
            <v:imagedata r:id="rId28" o:title=""/>
          </v:shape>
          <o:OLEObject Type="Embed" ProgID="Equation.DSMT4" ShapeID="_x0000_i1036" DrawAspect="Content" ObjectID="_1560151621" r:id="rId32"/>
        </w:object>
      </w:r>
      <w:r>
        <w:rPr>
          <w:rFonts w:ascii="Times New Roman" w:hAnsi="Times New Roman"/>
          <w:noProof/>
          <w:lang w:eastAsia="en-AU"/>
        </w:rPr>
        <w:t xml:space="preserve"> and </w:t>
      </w:r>
      <w:r w:rsidRPr="00B722E0">
        <w:rPr>
          <w:rFonts w:ascii="Times New Roman" w:hAnsi="Times New Roman"/>
          <w:noProof/>
          <w:position w:val="-6"/>
          <w:lang w:eastAsia="en-AU"/>
        </w:rPr>
        <w:object w:dxaOrig="200" w:dyaOrig="279">
          <v:shape id="_x0000_i1037" type="#_x0000_t75" style="width:10pt;height:14.5pt" o:ole="">
            <v:imagedata r:id="rId30" o:title=""/>
          </v:shape>
          <o:OLEObject Type="Embed" ProgID="Equation.DSMT4" ShapeID="_x0000_i1037" DrawAspect="Content" ObjectID="_1560151622" r:id="rId33"/>
        </w:object>
      </w:r>
      <w:r>
        <w:rPr>
          <w:rFonts w:ascii="Times New Roman" w:hAnsi="Times New Roman"/>
          <w:noProof/>
          <w:lang w:eastAsia="en-AU"/>
        </w:rPr>
        <w:t xml:space="preserve"> change with time.</w:t>
      </w:r>
    </w:p>
    <w:p w:rsidR="005D579B" w:rsidRPr="002005AD" w:rsidRDefault="00B722E0" w:rsidP="00B722E0">
      <w:pPr>
        <w:spacing w:line="276" w:lineRule="auto"/>
        <w:ind w:left="567"/>
        <w:rPr>
          <w:rFonts w:ascii="Times New Roman" w:hAnsi="Times New Roman"/>
          <w:noProof/>
          <w:lang w:eastAsia="en-AU"/>
        </w:rPr>
      </w:pPr>
      <w:r>
        <w:rPr>
          <w:rFonts w:ascii="Times New Roman" w:hAnsi="Times New Roman"/>
          <w:noProof/>
          <w:lang w:eastAsia="en-AU"/>
        </w:rPr>
        <w:t xml:space="preserve">The area of </w:t>
      </w:r>
      <w:r w:rsidR="000C665D">
        <w:rPr>
          <w:rFonts w:ascii="Times New Roman" w:hAnsi="Times New Roman"/>
          <w:noProof/>
          <w:lang w:eastAsia="en-AU"/>
        </w:rPr>
        <w:t>a</w:t>
      </w:r>
      <w:r>
        <w:rPr>
          <w:rFonts w:ascii="Times New Roman" w:hAnsi="Times New Roman"/>
          <w:noProof/>
          <w:lang w:eastAsia="en-AU"/>
        </w:rPr>
        <w:t xml:space="preserve"> sector is given by </w:t>
      </w:r>
      <w:r w:rsidR="000C665D" w:rsidRPr="000C665D">
        <w:rPr>
          <w:rFonts w:ascii="Times New Roman" w:hAnsi="Times New Roman"/>
          <w:noProof/>
          <w:position w:val="-24"/>
          <w:lang w:eastAsia="en-AU"/>
        </w:rPr>
        <w:object w:dxaOrig="999" w:dyaOrig="620">
          <v:shape id="_x0000_i1038" type="#_x0000_t75" style="width:50pt;height:31pt" o:ole="">
            <v:imagedata r:id="rId34" o:title=""/>
          </v:shape>
          <o:OLEObject Type="Embed" ProgID="Equation.DSMT4" ShapeID="_x0000_i1038" DrawAspect="Content" ObjectID="_1560151623" r:id="rId35"/>
        </w:object>
      </w:r>
      <w:r w:rsidR="000C665D">
        <w:rPr>
          <w:rFonts w:ascii="Times New Roman" w:hAnsi="Times New Roman"/>
          <w:noProof/>
          <w:lang w:eastAsia="en-AU"/>
        </w:rPr>
        <w:t>.</w:t>
      </w:r>
      <w:r w:rsidR="002005AD">
        <w:rPr>
          <w:rFonts w:ascii="Times New Roman" w:hAnsi="Times New Roman"/>
          <w:noProof/>
          <w:lang w:eastAsia="en-AU"/>
        </w:rPr>
        <w:t xml:space="preserve"> </w:t>
      </w:r>
    </w:p>
    <w:p w:rsidR="00590E85" w:rsidRDefault="000C665D" w:rsidP="002005AD">
      <w:pPr>
        <w:pStyle w:val="Heading4"/>
        <w:spacing w:before="24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/>
          <w:noProof/>
          <w:lang w:eastAsia="en-AU"/>
        </w:rPr>
        <w:t xml:space="preserve">Show that </w:t>
      </w:r>
      <w:r w:rsidR="00590E85">
        <w:rPr>
          <w:rFonts w:ascii="Times New Roman" w:hAnsi="Times New Roman" w:cs="Times New Roman"/>
        </w:rPr>
        <w:t xml:space="preserve"> </w:t>
      </w:r>
      <w:r w:rsidRPr="000C665D">
        <w:rPr>
          <w:rFonts w:ascii="Times New Roman" w:hAnsi="Times New Roman" w:cs="Times New Roman"/>
          <w:position w:val="-28"/>
        </w:rPr>
        <w:object w:dxaOrig="2160" w:dyaOrig="680">
          <v:shape id="_x0000_i1039" type="#_x0000_t75" style="width:108pt;height:34pt" o:ole="">
            <v:imagedata r:id="rId36" o:title=""/>
          </v:shape>
          <o:OLEObject Type="Embed" ProgID="Equation.DSMT4" ShapeID="_x0000_i1039" DrawAspect="Content" ObjectID="_1560151624" r:id="rId37"/>
        </w:object>
      </w:r>
      <w:r>
        <w:rPr>
          <w:rFonts w:ascii="Times New Roman" w:hAnsi="Times New Roman" w:cs="Times New Roman"/>
        </w:rPr>
        <w:t xml:space="preserve"> </w:t>
      </w:r>
    </w:p>
    <w:p w:rsidR="00762065" w:rsidRDefault="00762065" w:rsidP="00762065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762065" w:rsidRDefault="00762065" w:rsidP="00762065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762065" w:rsidRDefault="00762065" w:rsidP="00762065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762065" w:rsidRDefault="00762065" w:rsidP="00762065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762065" w:rsidRDefault="00762065" w:rsidP="00762065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762065" w:rsidRDefault="00762065" w:rsidP="00762065">
      <w:pPr>
        <w:pStyle w:val="Heading4"/>
        <w:numPr>
          <w:ilvl w:val="0"/>
          <w:numId w:val="0"/>
        </w:numPr>
        <w:spacing w:before="240" w:line="360" w:lineRule="auto"/>
        <w:ind w:left="567"/>
        <w:rPr>
          <w:rFonts w:ascii="Times New Roman" w:hAnsi="Times New Roman" w:cs="Times New Roman"/>
        </w:rPr>
      </w:pPr>
    </w:p>
    <w:p w:rsidR="00762065" w:rsidRDefault="00DD4FCC" w:rsidP="00DD4FCC">
      <w:pPr>
        <w:pStyle w:val="Heading4"/>
        <w:numPr>
          <w:ilvl w:val="0"/>
          <w:numId w:val="0"/>
        </w:numPr>
        <w:spacing w:before="240"/>
        <w:ind w:left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radius of the oil spill is increasing at 2 m per minute and the area at 2</w:t>
      </w:r>
      <w:r>
        <w:rPr>
          <w:rFonts w:ascii="Times New Roman" w:hAnsi="Times New Roman" w:cs="Times New Roman"/>
        </w:rPr>
        <w:sym w:font="Symbol" w:char="F070"/>
      </w:r>
      <w:r>
        <w:rPr>
          <w:rFonts w:ascii="Times New Roman" w:hAnsi="Times New Roman" w:cs="Times New Roman"/>
        </w:rPr>
        <w:t xml:space="preserve"> 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per minute.</w:t>
      </w:r>
    </w:p>
    <w:p w:rsidR="00DD4FCC" w:rsidRPr="00DD4FCC" w:rsidRDefault="00DD4FCC" w:rsidP="00DD4FCC">
      <w:pPr>
        <w:pStyle w:val="Heading4"/>
        <w:numPr>
          <w:ilvl w:val="0"/>
          <w:numId w:val="0"/>
        </w:numPr>
        <w:spacing w:before="240"/>
        <w:ind w:left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en the oil spill has a radius of 6 m:</w:t>
      </w:r>
    </w:p>
    <w:p w:rsidR="0085320E" w:rsidRDefault="002005AD" w:rsidP="00590E85">
      <w:pPr>
        <w:pStyle w:val="Heading4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 w:rsidR="005D579B">
        <w:rPr>
          <w:rFonts w:ascii="Times New Roman" w:hAnsi="Times New Roman" w:cs="Times New Roman"/>
        </w:rPr>
        <w:t xml:space="preserve">etermine the </w:t>
      </w:r>
      <w:r w:rsidR="00DD4FCC">
        <w:rPr>
          <w:rFonts w:ascii="Times New Roman" w:hAnsi="Times New Roman" w:cs="Times New Roman"/>
        </w:rPr>
        <w:t>area at this instant</w:t>
      </w:r>
    </w:p>
    <w:p w:rsidR="005C714E" w:rsidRDefault="005C714E" w:rsidP="005C714E">
      <w:pPr>
        <w:pStyle w:val="Heading3"/>
        <w:numPr>
          <w:ilvl w:val="0"/>
          <w:numId w:val="0"/>
        </w:numPr>
        <w:spacing w:line="360" w:lineRule="auto"/>
        <w:ind w:left="142"/>
        <w:rPr>
          <w:rFonts w:ascii="Times New Roman" w:hAnsi="Times New Roman" w:cs="Times New Roman"/>
        </w:rPr>
      </w:pPr>
    </w:p>
    <w:p w:rsidR="009E3B40" w:rsidRPr="005C714E" w:rsidRDefault="009E3B40" w:rsidP="005C714E">
      <w:pPr>
        <w:pStyle w:val="Heading3"/>
        <w:numPr>
          <w:ilvl w:val="0"/>
          <w:numId w:val="0"/>
        </w:numPr>
        <w:spacing w:line="360" w:lineRule="auto"/>
        <w:ind w:left="142"/>
        <w:rPr>
          <w:rFonts w:ascii="Times New Roman" w:hAnsi="Times New Roman" w:cs="Times New Roman"/>
        </w:rPr>
      </w:pPr>
    </w:p>
    <w:p w:rsidR="00DD4FCC" w:rsidRPr="009E3B40" w:rsidRDefault="00DD4FCC" w:rsidP="00590E85">
      <w:pPr>
        <w:pStyle w:val="Heading4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exact value of </w:t>
      </w:r>
      <w:r w:rsidRPr="00B722E0">
        <w:rPr>
          <w:rFonts w:ascii="Times New Roman" w:hAnsi="Times New Roman"/>
          <w:noProof/>
          <w:position w:val="-6"/>
          <w:lang w:eastAsia="en-AU"/>
        </w:rPr>
        <w:object w:dxaOrig="200" w:dyaOrig="279">
          <v:shape id="_x0000_i1040" type="#_x0000_t75" style="width:10pt;height:14.5pt" o:ole="">
            <v:imagedata r:id="rId30" o:title=""/>
          </v:shape>
          <o:OLEObject Type="Embed" ProgID="Equation.DSMT4" ShapeID="_x0000_i1040" DrawAspect="Content" ObjectID="_1560151625" r:id="rId38"/>
        </w:object>
      </w:r>
      <w:r>
        <w:rPr>
          <w:rFonts w:ascii="Times New Roman" w:hAnsi="Times New Roman"/>
          <w:noProof/>
          <w:lang w:eastAsia="en-AU"/>
        </w:rPr>
        <w:t xml:space="preserve"> at this instant</w:t>
      </w:r>
    </w:p>
    <w:p w:rsidR="009E3B40" w:rsidRDefault="009E3B40" w:rsidP="009E3B40">
      <w:pPr>
        <w:pStyle w:val="ListParagraph"/>
        <w:rPr>
          <w:rFonts w:ascii="Times New Roman" w:hAnsi="Times New Roman"/>
        </w:rPr>
      </w:pPr>
    </w:p>
    <w:p w:rsidR="00516B5D" w:rsidRDefault="00516B5D" w:rsidP="009E3B40">
      <w:pPr>
        <w:pStyle w:val="ListParagraph"/>
        <w:rPr>
          <w:rFonts w:ascii="Times New Roman" w:hAnsi="Times New Roman"/>
        </w:rPr>
      </w:pPr>
    </w:p>
    <w:p w:rsidR="009E3B40" w:rsidRPr="00DD4FCC" w:rsidRDefault="009E3B40" w:rsidP="009E3B40">
      <w:pPr>
        <w:pStyle w:val="Heading4"/>
        <w:numPr>
          <w:ilvl w:val="0"/>
          <w:numId w:val="0"/>
        </w:numPr>
        <w:spacing w:line="360" w:lineRule="auto"/>
        <w:ind w:left="567"/>
        <w:rPr>
          <w:rFonts w:ascii="Times New Roman" w:hAnsi="Times New Roman" w:cs="Times New Roman"/>
        </w:rPr>
      </w:pPr>
    </w:p>
    <w:p w:rsidR="00DD4FCC" w:rsidRDefault="00DD4FCC" w:rsidP="00590E85">
      <w:pPr>
        <w:pStyle w:val="Heading4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/>
          <w:noProof/>
          <w:lang w:eastAsia="en-AU"/>
        </w:rPr>
        <w:t xml:space="preserve">calculate the rate of change of </w:t>
      </w:r>
      <w:r w:rsidRPr="00B722E0">
        <w:rPr>
          <w:rFonts w:ascii="Times New Roman" w:hAnsi="Times New Roman"/>
          <w:noProof/>
          <w:position w:val="-6"/>
          <w:lang w:eastAsia="en-AU"/>
        </w:rPr>
        <w:object w:dxaOrig="200" w:dyaOrig="279">
          <v:shape id="_x0000_i1041" type="#_x0000_t75" style="width:10pt;height:14.5pt" o:ole="">
            <v:imagedata r:id="rId30" o:title=""/>
          </v:shape>
          <o:OLEObject Type="Embed" ProgID="Equation.DSMT4" ShapeID="_x0000_i1041" DrawAspect="Content" ObjectID="_1560151626" r:id="rId39"/>
        </w:object>
      </w:r>
      <w:r>
        <w:rPr>
          <w:rFonts w:ascii="Times New Roman" w:hAnsi="Times New Roman"/>
          <w:noProof/>
          <w:lang w:eastAsia="en-AU"/>
        </w:rPr>
        <w:t xml:space="preserve"> at this instant.</w:t>
      </w:r>
    </w:p>
    <w:p w:rsidR="00762065" w:rsidRDefault="00762065" w:rsidP="00762065">
      <w:pPr>
        <w:pStyle w:val="Heading4"/>
        <w:numPr>
          <w:ilvl w:val="0"/>
          <w:numId w:val="0"/>
        </w:numPr>
        <w:spacing w:line="360" w:lineRule="auto"/>
        <w:ind w:left="567"/>
        <w:rPr>
          <w:rFonts w:ascii="Times New Roman" w:hAnsi="Times New Roman" w:cs="Times New Roman"/>
        </w:rPr>
      </w:pPr>
    </w:p>
    <w:p w:rsidR="00762065" w:rsidRDefault="00762065" w:rsidP="00762065">
      <w:pPr>
        <w:pStyle w:val="Heading4"/>
        <w:numPr>
          <w:ilvl w:val="0"/>
          <w:numId w:val="0"/>
        </w:numPr>
        <w:spacing w:line="360" w:lineRule="auto"/>
        <w:ind w:left="567"/>
        <w:rPr>
          <w:rFonts w:ascii="Times New Roman" w:hAnsi="Times New Roman" w:cs="Times New Roman"/>
        </w:rPr>
      </w:pPr>
    </w:p>
    <w:p w:rsidR="00762065" w:rsidRDefault="00762065" w:rsidP="00762065">
      <w:pPr>
        <w:pStyle w:val="Heading4"/>
        <w:numPr>
          <w:ilvl w:val="0"/>
          <w:numId w:val="0"/>
        </w:numPr>
        <w:spacing w:line="360" w:lineRule="auto"/>
        <w:ind w:left="567"/>
        <w:rPr>
          <w:rFonts w:ascii="Times New Roman" w:hAnsi="Times New Roman" w:cs="Times New Roman"/>
        </w:rPr>
      </w:pPr>
    </w:p>
    <w:p w:rsidR="00762065" w:rsidRDefault="00762065" w:rsidP="00762065">
      <w:pPr>
        <w:pStyle w:val="Heading4"/>
        <w:numPr>
          <w:ilvl w:val="0"/>
          <w:numId w:val="0"/>
        </w:numPr>
        <w:spacing w:line="360" w:lineRule="auto"/>
        <w:ind w:left="567"/>
        <w:rPr>
          <w:rFonts w:ascii="Times New Roman" w:hAnsi="Times New Roman" w:cs="Times New Roman"/>
        </w:rPr>
      </w:pPr>
    </w:p>
    <w:p w:rsidR="000F0D51" w:rsidRPr="00801C30" w:rsidRDefault="000C5860" w:rsidP="0085320E">
      <w:pPr>
        <w:pStyle w:val="Heading3"/>
        <w:rPr>
          <w:rFonts w:ascii="Times New Roman" w:hAnsi="Times New Roman" w:cs="Times New Roman"/>
        </w:rPr>
      </w:pPr>
      <w:r>
        <w:rPr>
          <w:rFonts w:ascii="Times New Roman" w:hAnsi="Times New Roman"/>
          <w:noProof/>
          <w:szCs w:val="24"/>
          <w:lang w:eastAsia="en-AU"/>
        </w:rPr>
        <w:lastRenderedPageBreak/>
        <w:object w:dxaOrig="1440" w:dyaOrig="1440">
          <v:shape id="_x0000_s1037" type="#_x0000_t75" style="position:absolute;left:0;text-align:left;margin-left:286.5pt;margin-top:2.95pt;width:193.65pt;height:85.2pt;z-index:251658240;mso-position-horizontal-relative:text;mso-position-vertical-relative:text">
            <v:imagedata r:id="rId40" o:title=""/>
            <w10:wrap type="square"/>
          </v:shape>
          <o:OLEObject Type="Embed" ProgID="FXDraw.Graphic" ShapeID="_x0000_s1037" DrawAspect="Content" ObjectID="_1560151627" r:id="rId41"/>
        </w:object>
      </w:r>
      <w:r w:rsidR="000F0D51" w:rsidRPr="00801C30">
        <w:rPr>
          <w:rFonts w:ascii="Times New Roman" w:hAnsi="Times New Roman" w:cs="Times New Roman"/>
        </w:rPr>
        <w:t>[</w:t>
      </w:r>
      <w:r w:rsidR="00A6124C">
        <w:rPr>
          <w:rFonts w:ascii="Times New Roman" w:hAnsi="Times New Roman" w:cs="Times New Roman"/>
        </w:rPr>
        <w:t>5</w:t>
      </w:r>
      <w:r w:rsidR="000F0D51" w:rsidRPr="00801C30">
        <w:rPr>
          <w:rFonts w:ascii="Times New Roman" w:hAnsi="Times New Roman" w:cs="Times New Roman"/>
        </w:rPr>
        <w:t xml:space="preserve"> marks]</w:t>
      </w:r>
    </w:p>
    <w:p w:rsidR="005D579B" w:rsidRDefault="00A6124C" w:rsidP="005D579B">
      <w:pPr>
        <w:spacing w:line="276" w:lineRule="auto"/>
        <w:ind w:left="567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A small boat is being hauled towards a wharf by a winch mounted 2.5 m above water level. The winch is pulling the connecting rope at a rate of 0.06 m per second.</w:t>
      </w:r>
    </w:p>
    <w:p w:rsidR="00A6124C" w:rsidRDefault="00A6124C" w:rsidP="005D579B">
      <w:pPr>
        <w:spacing w:line="276" w:lineRule="auto"/>
        <w:ind w:left="567"/>
        <w:rPr>
          <w:rFonts w:ascii="Times New Roman" w:hAnsi="Times New Roman"/>
          <w:szCs w:val="24"/>
        </w:rPr>
      </w:pPr>
    </w:p>
    <w:p w:rsidR="00A6124C" w:rsidRPr="005D579B" w:rsidRDefault="00A6124C" w:rsidP="005D579B">
      <w:pPr>
        <w:spacing w:line="276" w:lineRule="auto"/>
        <w:ind w:left="567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How fast is the boat moving horizontally when there is 6.5 of rope between the boat and the winch?</w:t>
      </w:r>
    </w:p>
    <w:p w:rsidR="009D386E" w:rsidRPr="009D386E" w:rsidRDefault="009D386E" w:rsidP="009D386E">
      <w:pPr>
        <w:pStyle w:val="Heading3"/>
        <w:numPr>
          <w:ilvl w:val="0"/>
          <w:numId w:val="0"/>
        </w:numPr>
        <w:spacing w:line="480" w:lineRule="auto"/>
        <w:ind w:left="142"/>
        <w:rPr>
          <w:rFonts w:ascii="Times New Roman" w:hAnsi="Times New Roman" w:cs="Times New Roman"/>
        </w:rPr>
      </w:pPr>
    </w:p>
    <w:sectPr w:rsidR="009D386E" w:rsidRPr="009D386E" w:rsidSect="0039600F">
      <w:pgSz w:w="11906" w:h="16838"/>
      <w:pgMar w:top="1134" w:right="1440" w:bottom="1134" w:left="144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C5860" w:rsidRDefault="000C5860" w:rsidP="00B507C9">
      <w:r>
        <w:separator/>
      </w:r>
    </w:p>
  </w:endnote>
  <w:endnote w:type="continuationSeparator" w:id="0">
    <w:p w:rsidR="000C5860" w:rsidRDefault="000C5860" w:rsidP="00B50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C5860" w:rsidRDefault="000C5860" w:rsidP="00B507C9">
      <w:r>
        <w:separator/>
      </w:r>
    </w:p>
  </w:footnote>
  <w:footnote w:type="continuationSeparator" w:id="0">
    <w:p w:rsidR="000C5860" w:rsidRDefault="000C5860" w:rsidP="00B50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72E27"/>
    <w:multiLevelType w:val="multilevel"/>
    <w:tmpl w:val="76120AB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0982614E"/>
    <w:multiLevelType w:val="multilevel"/>
    <w:tmpl w:val="6CF0D5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Century Schoolbook" w:hAnsi="Century Schoolbook" w:hint="default"/>
        <w:b w:val="0"/>
        <w:i w:val="0"/>
        <w:sz w:val="24"/>
      </w:rPr>
    </w:lvl>
    <w:lvl w:ilvl="2">
      <w:start w:val="1"/>
      <w:numFmt w:val="lowerRoman"/>
      <w:lvlText w:val="(i)"/>
      <w:lvlJc w:val="left"/>
      <w:pPr>
        <w:tabs>
          <w:tab w:val="num" w:pos="1440"/>
        </w:tabs>
        <w:ind w:left="1080" w:hanging="360"/>
      </w:pPr>
      <w:rPr>
        <w:rFonts w:ascii="Bookman Old Style" w:hAnsi="Bookman Old Style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F9F0928"/>
    <w:multiLevelType w:val="hybridMultilevel"/>
    <w:tmpl w:val="B7B66908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0704768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2D276D95"/>
    <w:multiLevelType w:val="hybridMultilevel"/>
    <w:tmpl w:val="8042DCC8"/>
    <w:lvl w:ilvl="0" w:tplc="0C09001B">
      <w:start w:val="1"/>
      <w:numFmt w:val="lowerRoman"/>
      <w:lvlText w:val="%1."/>
      <w:lvlJc w:val="right"/>
      <w:pPr>
        <w:ind w:left="180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322F0338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38A0305"/>
    <w:multiLevelType w:val="hybridMultilevel"/>
    <w:tmpl w:val="60E6DFE0"/>
    <w:lvl w:ilvl="0" w:tplc="5EF2F9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86548AF"/>
    <w:multiLevelType w:val="multilevel"/>
    <w:tmpl w:val="54244E3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</w:abstractNum>
  <w:abstractNum w:abstractNumId="8" w15:restartNumberingAfterBreak="0">
    <w:nsid w:val="38A0119E"/>
    <w:multiLevelType w:val="multilevel"/>
    <w:tmpl w:val="C3A65EF6"/>
    <w:lvl w:ilvl="0">
      <w:start w:val="1"/>
      <w:numFmt w:val="decimal"/>
      <w:pStyle w:val="Heading1"/>
      <w:lvlText w:val="Chapter %1 "/>
      <w:lvlJc w:val="left"/>
      <w:pPr>
        <w:tabs>
          <w:tab w:val="num" w:pos="2552"/>
        </w:tabs>
        <w:ind w:left="2552" w:hanging="2552"/>
      </w:pPr>
      <w:rPr>
        <w:rFonts w:hint="default"/>
        <w:b/>
        <w:i w:val="0"/>
        <w:color w:val="0033CC"/>
        <w:sz w:val="32"/>
        <w:szCs w:val="32"/>
      </w:rPr>
    </w:lvl>
    <w:lvl w:ilvl="1">
      <w:start w:val="1"/>
      <w:numFmt w:val="decimal"/>
      <w:lvlRestart w:val="0"/>
      <w:pStyle w:val="Heading2"/>
      <w:lvlText w:val="Activity %2"/>
      <w:lvlJc w:val="left"/>
      <w:pPr>
        <w:tabs>
          <w:tab w:val="num" w:pos="2268"/>
        </w:tabs>
        <w:ind w:left="2268" w:hanging="2268"/>
      </w:pPr>
      <w:rPr>
        <w:rFonts w:ascii="Century Schoolbook" w:hAnsi="Century Schoolbook" w:hint="default"/>
        <w:b/>
        <w:i w:val="0"/>
        <w:color w:val="0066CC"/>
        <w:sz w:val="28"/>
        <w:szCs w:val="22"/>
      </w:rPr>
    </w:lvl>
    <w:lvl w:ilvl="2">
      <w:start w:val="1"/>
      <w:numFmt w:val="decimal"/>
      <w:pStyle w:val="Heading3"/>
      <w:lvlText w:val="%3."/>
      <w:lvlJc w:val="left"/>
      <w:pPr>
        <w:tabs>
          <w:tab w:val="num" w:pos="567"/>
        </w:tabs>
        <w:ind w:left="567" w:hanging="567"/>
      </w:pPr>
      <w:rPr>
        <w:rFonts w:hint="default"/>
        <w:sz w:val="22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b w:val="0"/>
        <w:i w:val="0"/>
        <w:sz w:val="22"/>
      </w:rPr>
    </w:lvl>
    <w:lvl w:ilvl="4">
      <w:start w:val="1"/>
      <w:numFmt w:val="lowerRoman"/>
      <w:pStyle w:val="Heading5"/>
      <w:lvlText w:val="(%5)"/>
      <w:lvlJc w:val="left"/>
      <w:pPr>
        <w:tabs>
          <w:tab w:val="num" w:pos="1701"/>
        </w:tabs>
        <w:ind w:left="1701" w:hanging="567"/>
      </w:pPr>
      <w:rPr>
        <w:rFonts w:ascii="Century Schoolbook" w:hAnsi="Century Schoolbook" w:hint="default"/>
        <w:sz w:val="22"/>
      </w:rPr>
    </w:lvl>
    <w:lvl w:ilvl="5">
      <w:start w:val="1"/>
      <w:numFmt w:val="decimal"/>
      <w:lvlText w:val="(%6)"/>
      <w:lvlJc w:val="left"/>
      <w:pPr>
        <w:tabs>
          <w:tab w:val="num" w:pos="2273"/>
        </w:tabs>
        <w:ind w:left="22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33"/>
        </w:tabs>
        <w:ind w:left="26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93"/>
        </w:tabs>
        <w:ind w:left="29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53"/>
        </w:tabs>
        <w:ind w:left="3353" w:hanging="360"/>
      </w:pPr>
      <w:rPr>
        <w:rFonts w:hint="default"/>
      </w:rPr>
    </w:lvl>
  </w:abstractNum>
  <w:abstractNum w:abstractNumId="9" w15:restartNumberingAfterBreak="0">
    <w:nsid w:val="3EE506CF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0" w15:restartNumberingAfterBreak="0">
    <w:nsid w:val="3F974ECB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  <w:rPr>
        <w:rFonts w:hint="default"/>
      </w:rPr>
    </w:lvl>
  </w:abstractNum>
  <w:abstractNum w:abstractNumId="12" w15:restartNumberingAfterBreak="0">
    <w:nsid w:val="484B370D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4C0341AA"/>
    <w:multiLevelType w:val="hybridMultilevel"/>
    <w:tmpl w:val="CFBE675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561B17C2"/>
    <w:multiLevelType w:val="hybridMultilevel"/>
    <w:tmpl w:val="269EC97C"/>
    <w:lvl w:ilvl="0" w:tplc="94E0DE8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5B8B2734"/>
    <w:multiLevelType w:val="hybridMultilevel"/>
    <w:tmpl w:val="9A52A9D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61206462"/>
    <w:multiLevelType w:val="hybridMultilevel"/>
    <w:tmpl w:val="10B40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902500E"/>
    <w:multiLevelType w:val="multilevel"/>
    <w:tmpl w:val="474203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 w15:restartNumberingAfterBreak="0">
    <w:nsid w:val="6EED4E89"/>
    <w:multiLevelType w:val="hybridMultilevel"/>
    <w:tmpl w:val="2884DEBE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706E7EE2"/>
    <w:multiLevelType w:val="hybridMultilevel"/>
    <w:tmpl w:val="CCB02A08"/>
    <w:lvl w:ilvl="0" w:tplc="65FE5406">
      <w:start w:val="1"/>
      <w:numFmt w:val="lowerRoman"/>
      <w:lvlText w:val="%1)"/>
      <w:lvlJc w:val="left"/>
      <w:pPr>
        <w:ind w:left="21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1"/>
  </w:num>
  <w:num w:numId="3">
    <w:abstractNumId w:val="17"/>
  </w:num>
  <w:num w:numId="4">
    <w:abstractNumId w:val="7"/>
  </w:num>
  <w:num w:numId="5">
    <w:abstractNumId w:val="0"/>
  </w:num>
  <w:num w:numId="6">
    <w:abstractNumId w:val="10"/>
  </w:num>
  <w:num w:numId="7">
    <w:abstractNumId w:val="5"/>
  </w:num>
  <w:num w:numId="8">
    <w:abstractNumId w:val="15"/>
  </w:num>
  <w:num w:numId="9">
    <w:abstractNumId w:val="2"/>
  </w:num>
  <w:num w:numId="10">
    <w:abstractNumId w:val="13"/>
  </w:num>
  <w:num w:numId="11">
    <w:abstractNumId w:val="12"/>
  </w:num>
  <w:num w:numId="12">
    <w:abstractNumId w:val="19"/>
  </w:num>
  <w:num w:numId="13">
    <w:abstractNumId w:val="16"/>
  </w:num>
  <w:num w:numId="14">
    <w:abstractNumId w:val="18"/>
  </w:num>
  <w:num w:numId="15">
    <w:abstractNumId w:val="6"/>
  </w:num>
  <w:num w:numId="16">
    <w:abstractNumId w:val="4"/>
  </w:num>
  <w:num w:numId="17">
    <w:abstractNumId w:val="8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8">
    <w:abstractNumId w:val="8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9">
    <w:abstractNumId w:val="8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0">
    <w:abstractNumId w:val="8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1">
    <w:abstractNumId w:val="8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709"/>
          </w:tabs>
          <w:ind w:left="709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2">
    <w:abstractNumId w:val="3"/>
  </w:num>
  <w:num w:numId="23">
    <w:abstractNumId w:val="9"/>
  </w:num>
  <w:num w:numId="24">
    <w:abstractNumId w:val="1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BAA"/>
    <w:rsid w:val="000104E6"/>
    <w:rsid w:val="00012E09"/>
    <w:rsid w:val="00017AE4"/>
    <w:rsid w:val="00020A26"/>
    <w:rsid w:val="00026A58"/>
    <w:rsid w:val="00026CC2"/>
    <w:rsid w:val="0003137B"/>
    <w:rsid w:val="000359C9"/>
    <w:rsid w:val="0004000F"/>
    <w:rsid w:val="000406EC"/>
    <w:rsid w:val="000413C2"/>
    <w:rsid w:val="00044AAD"/>
    <w:rsid w:val="00055B60"/>
    <w:rsid w:val="00056C23"/>
    <w:rsid w:val="000647AB"/>
    <w:rsid w:val="0006697A"/>
    <w:rsid w:val="00074015"/>
    <w:rsid w:val="000742A7"/>
    <w:rsid w:val="0007457F"/>
    <w:rsid w:val="00075541"/>
    <w:rsid w:val="00075D19"/>
    <w:rsid w:val="00076055"/>
    <w:rsid w:val="00087EB5"/>
    <w:rsid w:val="00092617"/>
    <w:rsid w:val="000B1D60"/>
    <w:rsid w:val="000B620E"/>
    <w:rsid w:val="000C1DA4"/>
    <w:rsid w:val="000C2C72"/>
    <w:rsid w:val="000C5860"/>
    <w:rsid w:val="000C665D"/>
    <w:rsid w:val="000D11BF"/>
    <w:rsid w:val="000E4CD3"/>
    <w:rsid w:val="000F0D51"/>
    <w:rsid w:val="000F4562"/>
    <w:rsid w:val="001004E4"/>
    <w:rsid w:val="00104B12"/>
    <w:rsid w:val="00111AC7"/>
    <w:rsid w:val="00123F42"/>
    <w:rsid w:val="00124F23"/>
    <w:rsid w:val="00127EF0"/>
    <w:rsid w:val="00132A9C"/>
    <w:rsid w:val="0014051D"/>
    <w:rsid w:val="0014473B"/>
    <w:rsid w:val="00153976"/>
    <w:rsid w:val="00157348"/>
    <w:rsid w:val="00157596"/>
    <w:rsid w:val="001578E6"/>
    <w:rsid w:val="0017171E"/>
    <w:rsid w:val="001869A3"/>
    <w:rsid w:val="001924BB"/>
    <w:rsid w:val="001A19C9"/>
    <w:rsid w:val="001A514D"/>
    <w:rsid w:val="001A5F96"/>
    <w:rsid w:val="001B3827"/>
    <w:rsid w:val="001D7BF6"/>
    <w:rsid w:val="001E26D9"/>
    <w:rsid w:val="001F3E6F"/>
    <w:rsid w:val="001F6C47"/>
    <w:rsid w:val="001F75A2"/>
    <w:rsid w:val="002005AD"/>
    <w:rsid w:val="002038F9"/>
    <w:rsid w:val="0021130F"/>
    <w:rsid w:val="002149C8"/>
    <w:rsid w:val="00215324"/>
    <w:rsid w:val="00220874"/>
    <w:rsid w:val="00226901"/>
    <w:rsid w:val="00243C45"/>
    <w:rsid w:val="002519C1"/>
    <w:rsid w:val="00251F16"/>
    <w:rsid w:val="00256562"/>
    <w:rsid w:val="00257BD8"/>
    <w:rsid w:val="002603DC"/>
    <w:rsid w:val="00264424"/>
    <w:rsid w:val="0028027D"/>
    <w:rsid w:val="00281778"/>
    <w:rsid w:val="00281949"/>
    <w:rsid w:val="00293A64"/>
    <w:rsid w:val="0029450B"/>
    <w:rsid w:val="002B3C94"/>
    <w:rsid w:val="002B46E6"/>
    <w:rsid w:val="002C3627"/>
    <w:rsid w:val="002C49C5"/>
    <w:rsid w:val="002C7238"/>
    <w:rsid w:val="002D1BB5"/>
    <w:rsid w:val="002E211F"/>
    <w:rsid w:val="002E24FD"/>
    <w:rsid w:val="00307B78"/>
    <w:rsid w:val="0031178B"/>
    <w:rsid w:val="00311C97"/>
    <w:rsid w:val="00317726"/>
    <w:rsid w:val="00330D0A"/>
    <w:rsid w:val="00335D82"/>
    <w:rsid w:val="003479C8"/>
    <w:rsid w:val="0035136C"/>
    <w:rsid w:val="003608E8"/>
    <w:rsid w:val="003632F7"/>
    <w:rsid w:val="00382327"/>
    <w:rsid w:val="0039600F"/>
    <w:rsid w:val="003971B8"/>
    <w:rsid w:val="003A082D"/>
    <w:rsid w:val="003A485B"/>
    <w:rsid w:val="003B4E6C"/>
    <w:rsid w:val="003B6C7C"/>
    <w:rsid w:val="003C16EA"/>
    <w:rsid w:val="003C17D2"/>
    <w:rsid w:val="003C22A4"/>
    <w:rsid w:val="003C23ED"/>
    <w:rsid w:val="003C654B"/>
    <w:rsid w:val="003D1486"/>
    <w:rsid w:val="003D7E01"/>
    <w:rsid w:val="003F3EF3"/>
    <w:rsid w:val="003F7EB4"/>
    <w:rsid w:val="00400F38"/>
    <w:rsid w:val="00404B6F"/>
    <w:rsid w:val="00411AF9"/>
    <w:rsid w:val="004259D2"/>
    <w:rsid w:val="00425FE2"/>
    <w:rsid w:val="00434336"/>
    <w:rsid w:val="0043603E"/>
    <w:rsid w:val="004436DA"/>
    <w:rsid w:val="004514CA"/>
    <w:rsid w:val="004539DC"/>
    <w:rsid w:val="00456892"/>
    <w:rsid w:val="0046146F"/>
    <w:rsid w:val="0046388C"/>
    <w:rsid w:val="004666EC"/>
    <w:rsid w:val="00466E22"/>
    <w:rsid w:val="00474D90"/>
    <w:rsid w:val="00484A32"/>
    <w:rsid w:val="004945F4"/>
    <w:rsid w:val="004954D8"/>
    <w:rsid w:val="004B786E"/>
    <w:rsid w:val="004C1BC7"/>
    <w:rsid w:val="004C6A64"/>
    <w:rsid w:val="004D7C9D"/>
    <w:rsid w:val="004E0928"/>
    <w:rsid w:val="004E44B4"/>
    <w:rsid w:val="004F0661"/>
    <w:rsid w:val="004F38F2"/>
    <w:rsid w:val="004F4204"/>
    <w:rsid w:val="00504D12"/>
    <w:rsid w:val="00512459"/>
    <w:rsid w:val="00512F97"/>
    <w:rsid w:val="00516B5D"/>
    <w:rsid w:val="00522574"/>
    <w:rsid w:val="00566FF5"/>
    <w:rsid w:val="00590E85"/>
    <w:rsid w:val="00593A90"/>
    <w:rsid w:val="0059785A"/>
    <w:rsid w:val="005C1FE2"/>
    <w:rsid w:val="005C30F9"/>
    <w:rsid w:val="005C714E"/>
    <w:rsid w:val="005D579B"/>
    <w:rsid w:val="005E120E"/>
    <w:rsid w:val="005E3E16"/>
    <w:rsid w:val="005E75BB"/>
    <w:rsid w:val="005F2F0F"/>
    <w:rsid w:val="00600A66"/>
    <w:rsid w:val="00610C30"/>
    <w:rsid w:val="00614A67"/>
    <w:rsid w:val="00616583"/>
    <w:rsid w:val="0062174E"/>
    <w:rsid w:val="00625016"/>
    <w:rsid w:val="00626657"/>
    <w:rsid w:val="006301D6"/>
    <w:rsid w:val="0063069D"/>
    <w:rsid w:val="00637064"/>
    <w:rsid w:val="006407FC"/>
    <w:rsid w:val="00654153"/>
    <w:rsid w:val="00661163"/>
    <w:rsid w:val="0066518B"/>
    <w:rsid w:val="006661BF"/>
    <w:rsid w:val="00673BDD"/>
    <w:rsid w:val="006758A9"/>
    <w:rsid w:val="00680A02"/>
    <w:rsid w:val="00692964"/>
    <w:rsid w:val="0069300E"/>
    <w:rsid w:val="006935A9"/>
    <w:rsid w:val="006A1D88"/>
    <w:rsid w:val="006B0F81"/>
    <w:rsid w:val="006C47C2"/>
    <w:rsid w:val="006D01D6"/>
    <w:rsid w:val="006F3EE2"/>
    <w:rsid w:val="006F6220"/>
    <w:rsid w:val="00702EA7"/>
    <w:rsid w:val="0070374E"/>
    <w:rsid w:val="00713D2A"/>
    <w:rsid w:val="007274F0"/>
    <w:rsid w:val="00731DC1"/>
    <w:rsid w:val="00733F5B"/>
    <w:rsid w:val="007370C2"/>
    <w:rsid w:val="007404D2"/>
    <w:rsid w:val="0074547F"/>
    <w:rsid w:val="00751C95"/>
    <w:rsid w:val="007522B9"/>
    <w:rsid w:val="00753E87"/>
    <w:rsid w:val="00757040"/>
    <w:rsid w:val="00757BDF"/>
    <w:rsid w:val="00762065"/>
    <w:rsid w:val="00764BAF"/>
    <w:rsid w:val="00770764"/>
    <w:rsid w:val="00770A5B"/>
    <w:rsid w:val="00773A02"/>
    <w:rsid w:val="00774FD9"/>
    <w:rsid w:val="007759C9"/>
    <w:rsid w:val="00783A82"/>
    <w:rsid w:val="007875A2"/>
    <w:rsid w:val="0079153B"/>
    <w:rsid w:val="007A0088"/>
    <w:rsid w:val="007B7D7B"/>
    <w:rsid w:val="007C0DF8"/>
    <w:rsid w:val="007C2586"/>
    <w:rsid w:val="007C358A"/>
    <w:rsid w:val="007C6C76"/>
    <w:rsid w:val="007D5866"/>
    <w:rsid w:val="007F0B8A"/>
    <w:rsid w:val="007F6328"/>
    <w:rsid w:val="007F78F3"/>
    <w:rsid w:val="00801C30"/>
    <w:rsid w:val="008108D7"/>
    <w:rsid w:val="00814D74"/>
    <w:rsid w:val="00815396"/>
    <w:rsid w:val="00824253"/>
    <w:rsid w:val="00830519"/>
    <w:rsid w:val="00832B77"/>
    <w:rsid w:val="00840601"/>
    <w:rsid w:val="00844AFD"/>
    <w:rsid w:val="0085320E"/>
    <w:rsid w:val="00860E54"/>
    <w:rsid w:val="0086283D"/>
    <w:rsid w:val="00865204"/>
    <w:rsid w:val="00865EA2"/>
    <w:rsid w:val="00873D3C"/>
    <w:rsid w:val="008770B1"/>
    <w:rsid w:val="00880DF9"/>
    <w:rsid w:val="00887772"/>
    <w:rsid w:val="008A0767"/>
    <w:rsid w:val="008A2E4A"/>
    <w:rsid w:val="008A343C"/>
    <w:rsid w:val="008A3C2E"/>
    <w:rsid w:val="008B1A2A"/>
    <w:rsid w:val="008D3906"/>
    <w:rsid w:val="008D5C91"/>
    <w:rsid w:val="008E1B21"/>
    <w:rsid w:val="008E48E7"/>
    <w:rsid w:val="008E6A39"/>
    <w:rsid w:val="0090283B"/>
    <w:rsid w:val="00910184"/>
    <w:rsid w:val="00910B2C"/>
    <w:rsid w:val="00925973"/>
    <w:rsid w:val="009271C3"/>
    <w:rsid w:val="00933243"/>
    <w:rsid w:val="00937BC4"/>
    <w:rsid w:val="00947294"/>
    <w:rsid w:val="00947E79"/>
    <w:rsid w:val="00950EAD"/>
    <w:rsid w:val="00953588"/>
    <w:rsid w:val="00960BFF"/>
    <w:rsid w:val="0096346C"/>
    <w:rsid w:val="00965C76"/>
    <w:rsid w:val="00970FDB"/>
    <w:rsid w:val="00971EDD"/>
    <w:rsid w:val="00987E34"/>
    <w:rsid w:val="0099104E"/>
    <w:rsid w:val="0099137C"/>
    <w:rsid w:val="00997941"/>
    <w:rsid w:val="009A3313"/>
    <w:rsid w:val="009A3B4D"/>
    <w:rsid w:val="009A696A"/>
    <w:rsid w:val="009B4200"/>
    <w:rsid w:val="009B5DB1"/>
    <w:rsid w:val="009C6BAA"/>
    <w:rsid w:val="009D24F9"/>
    <w:rsid w:val="009D2C07"/>
    <w:rsid w:val="009D33BB"/>
    <w:rsid w:val="009D386E"/>
    <w:rsid w:val="009E0369"/>
    <w:rsid w:val="009E3B40"/>
    <w:rsid w:val="009F0B34"/>
    <w:rsid w:val="00A0669C"/>
    <w:rsid w:val="00A07955"/>
    <w:rsid w:val="00A1220C"/>
    <w:rsid w:val="00A31FBC"/>
    <w:rsid w:val="00A346F1"/>
    <w:rsid w:val="00A40ADB"/>
    <w:rsid w:val="00A449CF"/>
    <w:rsid w:val="00A516A6"/>
    <w:rsid w:val="00A534A2"/>
    <w:rsid w:val="00A6124C"/>
    <w:rsid w:val="00A62493"/>
    <w:rsid w:val="00A642FE"/>
    <w:rsid w:val="00A66716"/>
    <w:rsid w:val="00A66D93"/>
    <w:rsid w:val="00A676ED"/>
    <w:rsid w:val="00A759DF"/>
    <w:rsid w:val="00A77459"/>
    <w:rsid w:val="00A81188"/>
    <w:rsid w:val="00A90D87"/>
    <w:rsid w:val="00A91E41"/>
    <w:rsid w:val="00A952A9"/>
    <w:rsid w:val="00AA0CF8"/>
    <w:rsid w:val="00AA1D42"/>
    <w:rsid w:val="00AA7B41"/>
    <w:rsid w:val="00AC0EA6"/>
    <w:rsid w:val="00AC1954"/>
    <w:rsid w:val="00AE08C0"/>
    <w:rsid w:val="00AE27D1"/>
    <w:rsid w:val="00AE3927"/>
    <w:rsid w:val="00AE760A"/>
    <w:rsid w:val="00AF2D37"/>
    <w:rsid w:val="00AF5867"/>
    <w:rsid w:val="00B05238"/>
    <w:rsid w:val="00B10911"/>
    <w:rsid w:val="00B1232A"/>
    <w:rsid w:val="00B13C8D"/>
    <w:rsid w:val="00B14AF5"/>
    <w:rsid w:val="00B14BFF"/>
    <w:rsid w:val="00B17A55"/>
    <w:rsid w:val="00B22DF0"/>
    <w:rsid w:val="00B26A88"/>
    <w:rsid w:val="00B26DBE"/>
    <w:rsid w:val="00B332DF"/>
    <w:rsid w:val="00B3375B"/>
    <w:rsid w:val="00B36848"/>
    <w:rsid w:val="00B42227"/>
    <w:rsid w:val="00B507C9"/>
    <w:rsid w:val="00B50D04"/>
    <w:rsid w:val="00B531BA"/>
    <w:rsid w:val="00B67185"/>
    <w:rsid w:val="00B722E0"/>
    <w:rsid w:val="00B747E9"/>
    <w:rsid w:val="00B8119A"/>
    <w:rsid w:val="00B81D11"/>
    <w:rsid w:val="00B81E61"/>
    <w:rsid w:val="00B955E0"/>
    <w:rsid w:val="00BA6A59"/>
    <w:rsid w:val="00BB10C8"/>
    <w:rsid w:val="00BB5575"/>
    <w:rsid w:val="00BB67FB"/>
    <w:rsid w:val="00BC14A0"/>
    <w:rsid w:val="00BC2194"/>
    <w:rsid w:val="00BC2999"/>
    <w:rsid w:val="00BC5B7C"/>
    <w:rsid w:val="00BD0CCA"/>
    <w:rsid w:val="00BD1FA3"/>
    <w:rsid w:val="00BD6044"/>
    <w:rsid w:val="00BE3A64"/>
    <w:rsid w:val="00BF2C12"/>
    <w:rsid w:val="00BF3A4C"/>
    <w:rsid w:val="00BF555A"/>
    <w:rsid w:val="00C0020C"/>
    <w:rsid w:val="00C0255F"/>
    <w:rsid w:val="00C03411"/>
    <w:rsid w:val="00C059FC"/>
    <w:rsid w:val="00C07F15"/>
    <w:rsid w:val="00C2117A"/>
    <w:rsid w:val="00C2570D"/>
    <w:rsid w:val="00C34669"/>
    <w:rsid w:val="00C41857"/>
    <w:rsid w:val="00C51DB0"/>
    <w:rsid w:val="00C539A3"/>
    <w:rsid w:val="00C650D9"/>
    <w:rsid w:val="00C765AD"/>
    <w:rsid w:val="00C7745E"/>
    <w:rsid w:val="00CA0FDB"/>
    <w:rsid w:val="00CA64FB"/>
    <w:rsid w:val="00CA6525"/>
    <w:rsid w:val="00CA7189"/>
    <w:rsid w:val="00CA7BA5"/>
    <w:rsid w:val="00CD35BE"/>
    <w:rsid w:val="00CD41F7"/>
    <w:rsid w:val="00CD5A5E"/>
    <w:rsid w:val="00CE2AF5"/>
    <w:rsid w:val="00CE2BE1"/>
    <w:rsid w:val="00CE5FA1"/>
    <w:rsid w:val="00CE60FB"/>
    <w:rsid w:val="00CF076F"/>
    <w:rsid w:val="00D04A42"/>
    <w:rsid w:val="00D240D1"/>
    <w:rsid w:val="00D24A67"/>
    <w:rsid w:val="00D3065D"/>
    <w:rsid w:val="00D3471F"/>
    <w:rsid w:val="00D42485"/>
    <w:rsid w:val="00D43C00"/>
    <w:rsid w:val="00D466E4"/>
    <w:rsid w:val="00D4738E"/>
    <w:rsid w:val="00D956CF"/>
    <w:rsid w:val="00DB73B1"/>
    <w:rsid w:val="00DC20AC"/>
    <w:rsid w:val="00DC2A0F"/>
    <w:rsid w:val="00DC3BFE"/>
    <w:rsid w:val="00DC5977"/>
    <w:rsid w:val="00DD2216"/>
    <w:rsid w:val="00DD4FCC"/>
    <w:rsid w:val="00E02041"/>
    <w:rsid w:val="00E066A6"/>
    <w:rsid w:val="00E1445D"/>
    <w:rsid w:val="00E26438"/>
    <w:rsid w:val="00E312D6"/>
    <w:rsid w:val="00E3607F"/>
    <w:rsid w:val="00E450CD"/>
    <w:rsid w:val="00E50E57"/>
    <w:rsid w:val="00E53369"/>
    <w:rsid w:val="00E64123"/>
    <w:rsid w:val="00E76104"/>
    <w:rsid w:val="00E83D0C"/>
    <w:rsid w:val="00E84E56"/>
    <w:rsid w:val="00E85893"/>
    <w:rsid w:val="00E86881"/>
    <w:rsid w:val="00E87DC6"/>
    <w:rsid w:val="00E9311D"/>
    <w:rsid w:val="00E95CCA"/>
    <w:rsid w:val="00EB671A"/>
    <w:rsid w:val="00ED0861"/>
    <w:rsid w:val="00ED5B8A"/>
    <w:rsid w:val="00EE2916"/>
    <w:rsid w:val="00EF7C86"/>
    <w:rsid w:val="00F00048"/>
    <w:rsid w:val="00F04E2D"/>
    <w:rsid w:val="00F10A79"/>
    <w:rsid w:val="00F14824"/>
    <w:rsid w:val="00F2490C"/>
    <w:rsid w:val="00F30B3F"/>
    <w:rsid w:val="00F42AE5"/>
    <w:rsid w:val="00F44C2D"/>
    <w:rsid w:val="00F4562D"/>
    <w:rsid w:val="00F457C5"/>
    <w:rsid w:val="00F51064"/>
    <w:rsid w:val="00F5715A"/>
    <w:rsid w:val="00F65CBC"/>
    <w:rsid w:val="00F670E4"/>
    <w:rsid w:val="00F707B5"/>
    <w:rsid w:val="00F804AA"/>
    <w:rsid w:val="00F92438"/>
    <w:rsid w:val="00F926F6"/>
    <w:rsid w:val="00FA2203"/>
    <w:rsid w:val="00FA3FA4"/>
    <w:rsid w:val="00FA40FA"/>
    <w:rsid w:val="00FB097B"/>
    <w:rsid w:val="00FB35DA"/>
    <w:rsid w:val="00FB385C"/>
    <w:rsid w:val="00FB4FEA"/>
    <w:rsid w:val="00FB7D8B"/>
    <w:rsid w:val="00FD3575"/>
    <w:rsid w:val="00FD387B"/>
    <w:rsid w:val="00FE0F87"/>
    <w:rsid w:val="00FE155F"/>
    <w:rsid w:val="00FE2C5C"/>
    <w:rsid w:val="00FE2CC8"/>
    <w:rsid w:val="00FF357A"/>
    <w:rsid w:val="00FF5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7B157640"/>
  <w15:docId w15:val="{2B7A2350-05CA-40E3-8E8C-2733F6CFA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0FDB"/>
    <w:rPr>
      <w:rFonts w:ascii="Century Schoolbook" w:hAnsi="Century Schoolbook"/>
      <w:sz w:val="24"/>
      <w:lang w:val="en-US" w:eastAsia="en-US"/>
    </w:rPr>
  </w:style>
  <w:style w:type="paragraph" w:styleId="Heading1">
    <w:name w:val="heading 1"/>
    <w:next w:val="Normal"/>
    <w:link w:val="Heading1Char"/>
    <w:qFormat/>
    <w:rsid w:val="001F75A2"/>
    <w:pPr>
      <w:keepNext/>
      <w:keepLines/>
      <w:pageBreakBefore/>
      <w:numPr>
        <w:numId w:val="21"/>
      </w:numPr>
      <w:spacing w:before="120" w:after="120" w:line="276" w:lineRule="auto"/>
      <w:outlineLvl w:val="0"/>
    </w:pPr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nhideWhenUsed/>
    <w:qFormat/>
    <w:rsid w:val="001F75A2"/>
    <w:pPr>
      <w:numPr>
        <w:ilvl w:val="1"/>
      </w:numPr>
      <w:outlineLvl w:val="1"/>
    </w:pPr>
    <w:rPr>
      <w:b w:val="0"/>
      <w:bCs w:val="0"/>
      <w:color w:val="4F81BD" w:themeColor="accent1"/>
      <w:szCs w:val="26"/>
    </w:rPr>
  </w:style>
  <w:style w:type="paragraph" w:styleId="Heading3">
    <w:name w:val="heading 3"/>
    <w:basedOn w:val="Heading2"/>
    <w:link w:val="Heading3Char"/>
    <w:uiPriority w:val="9"/>
    <w:unhideWhenUsed/>
    <w:qFormat/>
    <w:rsid w:val="001F75A2"/>
    <w:pPr>
      <w:pageBreakBefore w:val="0"/>
      <w:numPr>
        <w:ilvl w:val="2"/>
      </w:numPr>
      <w:tabs>
        <w:tab w:val="clear" w:pos="709"/>
        <w:tab w:val="num" w:pos="567"/>
      </w:tabs>
      <w:spacing w:before="0"/>
      <w:ind w:left="567"/>
      <w:outlineLvl w:val="2"/>
    </w:pPr>
    <w:rPr>
      <w:bCs/>
      <w:color w:val="auto"/>
      <w:sz w:val="24"/>
    </w:rPr>
  </w:style>
  <w:style w:type="paragraph" w:styleId="Heading4">
    <w:name w:val="heading 4"/>
    <w:basedOn w:val="Heading3"/>
    <w:link w:val="Heading4Char"/>
    <w:uiPriority w:val="9"/>
    <w:unhideWhenUsed/>
    <w:qFormat/>
    <w:rsid w:val="001F75A2"/>
    <w:pPr>
      <w:keepNext w:val="0"/>
      <w:keepLines w:val="0"/>
      <w:numPr>
        <w:ilvl w:val="3"/>
      </w:numPr>
      <w:outlineLvl w:val="3"/>
    </w:pPr>
    <w:rPr>
      <w:rFonts w:eastAsia="Calibri"/>
      <w:bCs w:val="0"/>
      <w:iCs/>
    </w:rPr>
  </w:style>
  <w:style w:type="paragraph" w:styleId="Heading5">
    <w:name w:val="heading 5"/>
    <w:basedOn w:val="Heading4"/>
    <w:link w:val="Heading5Char"/>
    <w:uiPriority w:val="9"/>
    <w:unhideWhenUsed/>
    <w:qFormat/>
    <w:rsid w:val="001F75A2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7C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507C9"/>
    <w:rPr>
      <w:lang w:val="en-US" w:eastAsia="en-US"/>
    </w:rPr>
  </w:style>
  <w:style w:type="paragraph" w:styleId="Footer">
    <w:name w:val="footer"/>
    <w:basedOn w:val="Normal"/>
    <w:link w:val="FooterChar"/>
    <w:rsid w:val="00B507C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07C9"/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504D1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AU"/>
    </w:rPr>
  </w:style>
  <w:style w:type="paragraph" w:styleId="BalloonText">
    <w:name w:val="Balloon Text"/>
    <w:basedOn w:val="Normal"/>
    <w:link w:val="BalloonTextChar"/>
    <w:rsid w:val="00AA1D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42"/>
    <w:rPr>
      <w:rFonts w:ascii="Tahoma" w:hAnsi="Tahoma" w:cs="Tahoma"/>
      <w:sz w:val="16"/>
      <w:szCs w:val="16"/>
      <w:lang w:val="en-US" w:eastAsia="en-US"/>
    </w:rPr>
  </w:style>
  <w:style w:type="paragraph" w:styleId="BodyText">
    <w:name w:val="Body Text"/>
    <w:basedOn w:val="Normal"/>
    <w:link w:val="BodyTextChar"/>
    <w:rsid w:val="008A2E4A"/>
    <w:pPr>
      <w:jc w:val="both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8A2E4A"/>
    <w:rPr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004E4"/>
    <w:rPr>
      <w:color w:val="808080"/>
    </w:rPr>
  </w:style>
  <w:style w:type="paragraph" w:styleId="ListNumber2">
    <w:name w:val="List Number 2"/>
    <w:rsid w:val="0086283D"/>
    <w:pPr>
      <w:numPr>
        <w:ilvl w:val="1"/>
        <w:numId w:val="2"/>
      </w:numPr>
      <w:tabs>
        <w:tab w:val="right" w:pos="9310"/>
      </w:tabs>
    </w:pPr>
    <w:rPr>
      <w:rFonts w:ascii="Arial" w:hAnsi="Arial"/>
      <w:sz w:val="22"/>
      <w:lang w:val="en-US" w:eastAsia="en-US"/>
    </w:rPr>
  </w:style>
  <w:style w:type="paragraph" w:styleId="ListNumber3">
    <w:name w:val="List Number 3"/>
    <w:rsid w:val="0086283D"/>
    <w:pPr>
      <w:numPr>
        <w:ilvl w:val="2"/>
        <w:numId w:val="2"/>
      </w:numPr>
    </w:pPr>
    <w:rPr>
      <w:rFonts w:ascii="Arial" w:hAnsi="Arial"/>
      <w:sz w:val="22"/>
      <w:lang w:val="en-US" w:eastAsia="en-US"/>
    </w:rPr>
  </w:style>
  <w:style w:type="paragraph" w:styleId="ListNumber4">
    <w:name w:val="List Number 4"/>
    <w:basedOn w:val="Normal"/>
    <w:rsid w:val="0086283D"/>
    <w:pPr>
      <w:numPr>
        <w:ilvl w:val="3"/>
        <w:numId w:val="2"/>
      </w:numPr>
    </w:pPr>
    <w:rPr>
      <w:rFonts w:ascii="Arial" w:hAnsi="Arial"/>
      <w:sz w:val="22"/>
    </w:rPr>
  </w:style>
  <w:style w:type="paragraph" w:styleId="ListNumber5">
    <w:name w:val="List Number 5"/>
    <w:basedOn w:val="Normal"/>
    <w:rsid w:val="0086283D"/>
    <w:pPr>
      <w:numPr>
        <w:ilvl w:val="4"/>
        <w:numId w:val="2"/>
      </w:numPr>
    </w:pPr>
    <w:rPr>
      <w:rFonts w:ascii="Arial" w:hAnsi="Arial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60BFF"/>
    <w:pPr>
      <w:tabs>
        <w:tab w:val="center" w:pos="5120"/>
        <w:tab w:val="right" w:pos="1026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60BFF"/>
    <w:rPr>
      <w:sz w:val="22"/>
      <w:szCs w:val="22"/>
      <w:lang w:val="en-US" w:eastAsia="en-US"/>
    </w:rPr>
  </w:style>
  <w:style w:type="table" w:styleId="TableGrid">
    <w:name w:val="Table Grid"/>
    <w:basedOn w:val="TableNormal"/>
    <w:rsid w:val="00F30B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1F75A2"/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rsid w:val="001F75A2"/>
    <w:rPr>
      <w:rFonts w:ascii="Century Schoolbook" w:eastAsiaTheme="majorEastAsia" w:hAnsi="Century Schoolbook" w:cstheme="majorBidi"/>
      <w:color w:val="4F81BD" w:themeColor="accent1"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1F75A2"/>
    <w:rPr>
      <w:rFonts w:ascii="Century Schoolbook" w:eastAsiaTheme="majorEastAsia" w:hAnsi="Century Schoolbook" w:cstheme="majorBidi"/>
      <w:bCs/>
      <w:sz w:val="24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5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3F9E5A-962B-4DFD-934C-A062470A5D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4</Pages>
  <Words>329</Words>
  <Characters>187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Perth College</Company>
  <LinksUpToDate>false</LinksUpToDate>
  <CharactersWithSpaces>2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Peter Trend</dc:creator>
  <cp:lastModifiedBy>Peter Trend</cp:lastModifiedBy>
  <cp:revision>10</cp:revision>
  <cp:lastPrinted>2017-06-28T02:19:00Z</cp:lastPrinted>
  <dcterms:created xsi:type="dcterms:W3CDTF">2017-06-27T02:42:00Z</dcterms:created>
  <dcterms:modified xsi:type="dcterms:W3CDTF">2017-06-28T0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